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4694" w:rsidRDefault="004B4694" w:rsidP="004B4694">
      <w:pPr>
        <w:rPr>
          <w:b/>
          <w:u w:val="single"/>
        </w:rPr>
      </w:pPr>
      <w:proofErr w:type="gramStart"/>
      <w:r>
        <w:rPr>
          <w:b/>
          <w:u w:val="single"/>
        </w:rPr>
        <w:t>8.8</w:t>
      </w:r>
      <w:r w:rsidRPr="00237AE6">
        <w:rPr>
          <w:b/>
        </w:rPr>
        <w:t xml:space="preserve">  </w:t>
      </w:r>
      <w:r>
        <w:rPr>
          <w:b/>
          <w:u w:val="single"/>
        </w:rPr>
        <w:t>Improper</w:t>
      </w:r>
      <w:proofErr w:type="gramEnd"/>
      <w:r>
        <w:rPr>
          <w:b/>
          <w:u w:val="single"/>
        </w:rPr>
        <w:t xml:space="preserve"> Integrals </w:t>
      </w:r>
    </w:p>
    <w:p w:rsidR="004B4694" w:rsidRDefault="004B4694" w:rsidP="004B4694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9576"/>
      </w:tblGrid>
      <w:tr w:rsidR="004B4694" w:rsidTr="009B0355">
        <w:tc>
          <w:tcPr>
            <w:tcW w:w="10008" w:type="dxa"/>
          </w:tcPr>
          <w:p w:rsidR="004B4694" w:rsidRDefault="004B4694" w:rsidP="009B0355">
            <w:r>
              <w:t xml:space="preserve">Integrals such as </w:t>
            </w:r>
            <w:r w:rsidRPr="006A0E90">
              <w:rPr>
                <w:rFonts w:cstheme="minorBidi"/>
                <w:position w:val="-22"/>
                <w:sz w:val="22"/>
                <w:szCs w:val="22"/>
              </w:rPr>
              <w:object w:dxaOrig="416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7.75pt;height:27.75pt" o:ole="">
                  <v:imagedata r:id="rId5" o:title=""/>
                </v:shape>
                <o:OLEObject Type="Embed" ProgID="Equation.DSMT4" ShapeID="_x0000_i1025" DrawAspect="Content" ObjectID="_1483951427" r:id="rId6"/>
              </w:object>
            </w:r>
            <w:r>
              <w:t xml:space="preserve"> are called </w:t>
            </w:r>
            <w:r>
              <w:rPr>
                <w:b/>
              </w:rPr>
              <w:t>improper integrals</w:t>
            </w:r>
            <w:r>
              <w:t>.</w:t>
            </w:r>
          </w:p>
          <w:p w:rsidR="004B4694" w:rsidRPr="006A0E90" w:rsidRDefault="004B4694" w:rsidP="009B0355">
            <w:r>
              <w:t>They are evaluated by rewriting the integral as a proper integral and then using limits:</w:t>
            </w:r>
          </w:p>
          <w:p w:rsidR="004B4694" w:rsidRDefault="004B4694" w:rsidP="009B0355">
            <w:r w:rsidRPr="00C8277E">
              <w:rPr>
                <w:rFonts w:cstheme="minorBidi"/>
                <w:position w:val="-24"/>
                <w:sz w:val="22"/>
                <w:szCs w:val="22"/>
              </w:rPr>
              <w:object w:dxaOrig="2960" w:dyaOrig="600">
                <v:shape id="_x0000_i1026" type="#_x0000_t75" style="width:147.75pt;height:30pt" o:ole="">
                  <v:imagedata r:id="rId7" o:title=""/>
                </v:shape>
                <o:OLEObject Type="Embed" ProgID="Equation.DSMT4" ShapeID="_x0000_i1026" DrawAspect="Content" ObjectID="_1483951428" r:id="rId8"/>
              </w:object>
            </w:r>
            <w:r>
              <w:t xml:space="preserve">                             </w:t>
            </w:r>
            <w:r w:rsidRPr="00C8277E">
              <w:rPr>
                <w:rFonts w:cstheme="minorBidi"/>
                <w:position w:val="-24"/>
                <w:sz w:val="22"/>
                <w:szCs w:val="22"/>
              </w:rPr>
              <w:object w:dxaOrig="3159" w:dyaOrig="600">
                <v:shape id="_x0000_i1027" type="#_x0000_t75" style="width:158.25pt;height:30pt" o:ole="">
                  <v:imagedata r:id="rId9" o:title=""/>
                </v:shape>
                <o:OLEObject Type="Embed" ProgID="Equation.DSMT4" ShapeID="_x0000_i1027" DrawAspect="Content" ObjectID="_1483951429" r:id="rId10"/>
              </w:object>
            </w:r>
            <w:r>
              <w:t>, and</w:t>
            </w:r>
          </w:p>
          <w:p w:rsidR="004B4694" w:rsidRDefault="004B4694" w:rsidP="009B0355">
            <w:r w:rsidRPr="00C8277E">
              <w:rPr>
                <w:rFonts w:cstheme="minorBidi"/>
                <w:position w:val="-24"/>
                <w:sz w:val="22"/>
                <w:szCs w:val="22"/>
              </w:rPr>
              <w:object w:dxaOrig="7640" w:dyaOrig="600">
                <v:shape id="_x0000_i1028" type="#_x0000_t75" style="width:381.75pt;height:30pt" o:ole="">
                  <v:imagedata r:id="rId11" o:title=""/>
                </v:shape>
                <o:OLEObject Type="Embed" ProgID="Equation.DSMT4" ShapeID="_x0000_i1028" DrawAspect="Content" ObjectID="_1483951430" r:id="rId12"/>
              </w:object>
            </w:r>
          </w:p>
        </w:tc>
      </w:tr>
    </w:tbl>
    <w:p w:rsidR="004B4694" w:rsidRDefault="004B4694" w:rsidP="004B4694">
      <w:proofErr w:type="gramStart"/>
      <w:r>
        <w:t>Ex.</w:t>
      </w:r>
      <w:proofErr w:type="gramEnd"/>
      <w:r>
        <w:t xml:space="preserve"> </w:t>
      </w:r>
      <w:r w:rsidRPr="00533F83">
        <w:rPr>
          <w:position w:val="-24"/>
        </w:rPr>
        <w:object w:dxaOrig="1100" w:dyaOrig="620">
          <v:shape id="_x0000_i1029" type="#_x0000_t75" style="width:55.5pt;height:30.75pt" o:ole="">
            <v:imagedata r:id="rId13" o:title=""/>
          </v:shape>
          <o:OLEObject Type="Embed" ProgID="Equation.DSMT4" ShapeID="_x0000_i1029" DrawAspect="Content" ObjectID="_1483951431" r:id="rId14"/>
        </w:object>
      </w:r>
    </w:p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>
      <w:r>
        <w:t>______________________________________________________________________________</w:t>
      </w:r>
    </w:p>
    <w:p w:rsidR="004B4694" w:rsidRDefault="004B4694" w:rsidP="004B4694">
      <w:proofErr w:type="gramStart"/>
      <w:r>
        <w:t>Ex.</w:t>
      </w:r>
      <w:proofErr w:type="gramEnd"/>
      <w:r>
        <w:t xml:space="preserve">  </w:t>
      </w:r>
      <w:r w:rsidRPr="00341162">
        <w:rPr>
          <w:position w:val="-24"/>
        </w:rPr>
        <w:object w:dxaOrig="1060" w:dyaOrig="620">
          <v:shape id="_x0000_i1030" type="#_x0000_t75" style="width:52.5pt;height:30.75pt" o:ole="">
            <v:imagedata r:id="rId15" o:title=""/>
          </v:shape>
          <o:OLEObject Type="Embed" ProgID="Equation.DSMT4" ShapeID="_x0000_i1030" DrawAspect="Content" ObjectID="_1483951432" r:id="rId16"/>
        </w:object>
      </w:r>
    </w:p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>
      <w:r>
        <w:t>______________________________________________________________________________</w:t>
      </w:r>
    </w:p>
    <w:p w:rsidR="004B4694" w:rsidRDefault="004B4694" w:rsidP="004B4694">
      <w:proofErr w:type="gramStart"/>
      <w:r>
        <w:t>Ex.</w:t>
      </w:r>
      <w:proofErr w:type="gramEnd"/>
      <w:r>
        <w:t xml:space="preserve"> </w:t>
      </w:r>
      <w:r w:rsidRPr="00341162">
        <w:rPr>
          <w:position w:val="-24"/>
        </w:rPr>
        <w:object w:dxaOrig="1080" w:dyaOrig="620">
          <v:shape id="_x0000_i1031" type="#_x0000_t75" style="width:54pt;height:31.5pt" o:ole="">
            <v:imagedata r:id="rId17" o:title=""/>
          </v:shape>
          <o:OLEObject Type="Embed" ProgID="Equation.DSMT4" ShapeID="_x0000_i1031" DrawAspect="Content" ObjectID="_1483951433" r:id="rId18"/>
        </w:object>
      </w:r>
    </w:p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p w:rsidR="004B4694" w:rsidRDefault="004B4694" w:rsidP="004B4694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428"/>
      </w:tblGrid>
      <w:tr w:rsidR="004B4694" w:rsidTr="009B0355">
        <w:tc>
          <w:tcPr>
            <w:tcW w:w="4428" w:type="dxa"/>
          </w:tcPr>
          <w:p w:rsidR="004B4694" w:rsidRPr="00C737D9" w:rsidRDefault="004B4694" w:rsidP="009B0355">
            <w:r>
              <w:rPr>
                <w:b/>
                <w:u w:val="single"/>
              </w:rPr>
              <w:t>Homework</w:t>
            </w:r>
            <w:r>
              <w:t xml:space="preserve">: </w:t>
            </w:r>
            <w:r w:rsidRPr="00C737D9">
              <w:t xml:space="preserve"> </w:t>
            </w:r>
          </w:p>
          <w:p w:rsidR="004B4694" w:rsidRPr="00C737D9" w:rsidRDefault="004B4694" w:rsidP="009B0355">
            <w:r w:rsidRPr="00C737D9">
              <w:t xml:space="preserve">                     P. 58</w:t>
            </w:r>
            <w:r>
              <w:t>5</w:t>
            </w:r>
            <w:r w:rsidRPr="00C737D9">
              <w:t>:</w:t>
            </w:r>
            <w:r>
              <w:t xml:space="preserve"> 15,17,33,45</w:t>
            </w:r>
          </w:p>
          <w:p w:rsidR="004B4694" w:rsidRPr="00C737D9" w:rsidRDefault="004B4694" w:rsidP="009B0355">
            <w:r w:rsidRPr="00C737D9">
              <w:t xml:space="preserve">                     </w:t>
            </w:r>
          </w:p>
          <w:p w:rsidR="004B4694" w:rsidRPr="00607CD3" w:rsidRDefault="004B4694" w:rsidP="009B0355"/>
        </w:tc>
      </w:tr>
    </w:tbl>
    <w:p w:rsidR="004B4694" w:rsidRDefault="00740BEF" w:rsidP="004B4694">
      <w:pPr>
        <w:rPr>
          <w:b/>
        </w:rPr>
      </w:pPr>
      <w:r>
        <w:rPr>
          <w:b/>
        </w:rPr>
        <w:lastRenderedPageBreak/>
        <w:t>9.1-9.2 Sequences, Series, and the Nth Term Test</w:t>
      </w:r>
      <w:r w:rsidR="004D762A">
        <w:rPr>
          <w:b/>
        </w:rPr>
        <w:t xml:space="preserve">  </w:t>
      </w:r>
    </w:p>
    <w:p w:rsidR="004D762A" w:rsidRDefault="004D762A" w:rsidP="004B4694">
      <w:pPr>
        <w:rPr>
          <w:b/>
        </w:rPr>
      </w:pPr>
      <w:r>
        <w:rPr>
          <w:b/>
        </w:rPr>
        <w:t xml:space="preserve">**** </w:t>
      </w:r>
      <w:proofErr w:type="gramStart"/>
      <w:r>
        <w:rPr>
          <w:b/>
        </w:rPr>
        <w:t>Note  I</w:t>
      </w:r>
      <w:proofErr w:type="gramEnd"/>
      <w:r>
        <w:rPr>
          <w:b/>
        </w:rPr>
        <w:t xml:space="preserve"> mention a sub in the video.  Ignore that please!!!</w:t>
      </w:r>
    </w:p>
    <w:p w:rsidR="00740BEF" w:rsidRDefault="00740BEF" w:rsidP="004B4694">
      <w:pPr>
        <w:rPr>
          <w:b/>
        </w:rPr>
      </w:pPr>
    </w:p>
    <w:p w:rsidR="00740BEF" w:rsidRDefault="00740BEF" w:rsidP="004B4694">
      <w:r>
        <w:t xml:space="preserve">Sequence </w:t>
      </w:r>
      <w:r w:rsidRPr="00740BEF">
        <w:rPr>
          <w:position w:val="-12"/>
        </w:rPr>
        <w:object w:dxaOrig="460" w:dyaOrig="360">
          <v:shape id="_x0000_i1032" type="#_x0000_t75" style="width:23.25pt;height:18pt" o:ole="">
            <v:imagedata r:id="rId19" o:title=""/>
          </v:shape>
          <o:OLEObject Type="Embed" ProgID="Equation.DSMT4" ShapeID="_x0000_i1032" DrawAspect="Content" ObjectID="_1483951434" r:id="rId20"/>
        </w:object>
      </w:r>
      <w:r>
        <w:t xml:space="preserve"> =</w:t>
      </w:r>
    </w:p>
    <w:p w:rsidR="00740BEF" w:rsidRPr="00740BEF" w:rsidRDefault="00740BEF" w:rsidP="004B4694"/>
    <w:p w:rsidR="00740BEF" w:rsidRDefault="00740BEF" w:rsidP="004B4694">
      <w:r w:rsidRPr="00740BEF">
        <w:rPr>
          <w:position w:val="-12"/>
        </w:rPr>
        <w:object w:dxaOrig="460" w:dyaOrig="360">
          <v:shape id="_x0000_i1033" type="#_x0000_t75" style="width:23.25pt;height:18pt" o:ole="">
            <v:imagedata r:id="rId19" o:title=""/>
          </v:shape>
          <o:OLEObject Type="Embed" ProgID="Equation.DSMT4" ShapeID="_x0000_i1033" DrawAspect="Content" ObjectID="_1483951435" r:id="rId21"/>
        </w:object>
      </w:r>
      <w:proofErr w:type="gramStart"/>
      <w:r>
        <w:t>converges</w:t>
      </w:r>
      <w:proofErr w:type="gramEnd"/>
      <w:r>
        <w:t xml:space="preserve"> if:</w:t>
      </w:r>
    </w:p>
    <w:p w:rsidR="00740BEF" w:rsidRDefault="00740BEF" w:rsidP="004B4694"/>
    <w:p w:rsidR="00740BEF" w:rsidRPr="00740BEF" w:rsidRDefault="00740BEF" w:rsidP="004B4694">
      <w:r w:rsidRPr="00740BEF">
        <w:rPr>
          <w:position w:val="-12"/>
        </w:rPr>
        <w:object w:dxaOrig="460" w:dyaOrig="360">
          <v:shape id="_x0000_i1034" type="#_x0000_t75" style="width:23.25pt;height:18pt" o:ole="">
            <v:imagedata r:id="rId19" o:title=""/>
          </v:shape>
          <o:OLEObject Type="Embed" ProgID="Equation.DSMT4" ShapeID="_x0000_i1034" DrawAspect="Content" ObjectID="_1483951436" r:id="rId22"/>
        </w:object>
      </w:r>
      <w:proofErr w:type="gramStart"/>
      <w:r>
        <w:t>diverges</w:t>
      </w:r>
      <w:proofErr w:type="gramEnd"/>
      <w:r>
        <w:t xml:space="preserve"> if:</w:t>
      </w:r>
    </w:p>
    <w:p w:rsidR="00EA5A38" w:rsidRDefault="00EA5A38"/>
    <w:p w:rsidR="00740BEF" w:rsidRDefault="00740BEF"/>
    <w:p w:rsidR="00740BEF" w:rsidRDefault="00740BEF">
      <w:r>
        <w:t>Series</w:t>
      </w:r>
    </w:p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>
      <w:r>
        <w:t>2 Big Questions</w:t>
      </w:r>
    </w:p>
    <w:p w:rsidR="00740BEF" w:rsidRDefault="00740BEF"/>
    <w:p w:rsidR="00740BEF" w:rsidRDefault="00740BEF">
      <w:r>
        <w:t>1)</w:t>
      </w:r>
    </w:p>
    <w:p w:rsidR="00740BEF" w:rsidRDefault="00740BEF"/>
    <w:p w:rsidR="00740BEF" w:rsidRDefault="00740BEF">
      <w:r>
        <w:t>2)</w:t>
      </w:r>
    </w:p>
    <w:p w:rsidR="00740BEF" w:rsidRDefault="00740BEF"/>
    <w:p w:rsidR="00740BEF" w:rsidRDefault="00740BEF"/>
    <w:p w:rsidR="00740BEF" w:rsidRDefault="00740BEF">
      <w:proofErr w:type="gramStart"/>
      <w:r>
        <w:t>Ex.</w:t>
      </w:r>
      <w:proofErr w:type="gramEnd"/>
      <w:r>
        <w:t xml:space="preserve"> </w:t>
      </w:r>
      <w:r w:rsidRPr="00740BEF">
        <w:rPr>
          <w:position w:val="-28"/>
        </w:rPr>
        <w:object w:dxaOrig="600" w:dyaOrig="680">
          <v:shape id="_x0000_i1035" type="#_x0000_t75" style="width:30pt;height:33.75pt" o:ole="">
            <v:imagedata r:id="rId23" o:title=""/>
          </v:shape>
          <o:OLEObject Type="Embed" ProgID="Equation.DSMT4" ShapeID="_x0000_i1035" DrawAspect="Content" ObjectID="_1483951437" r:id="rId24"/>
        </w:object>
      </w:r>
      <w:r>
        <w:t xml:space="preserve"> </w:t>
      </w:r>
    </w:p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>
      <w:proofErr w:type="gramStart"/>
      <w:r>
        <w:t>Ex.</w:t>
      </w:r>
      <w:proofErr w:type="gramEnd"/>
      <w:r>
        <w:t xml:space="preserve"> </w:t>
      </w:r>
      <w:r w:rsidRPr="00740BEF">
        <w:rPr>
          <w:position w:val="-28"/>
        </w:rPr>
        <w:object w:dxaOrig="940" w:dyaOrig="680">
          <v:shape id="_x0000_i1036" type="#_x0000_t75" style="width:47.25pt;height:33.75pt" o:ole="">
            <v:imagedata r:id="rId25" o:title=""/>
          </v:shape>
          <o:OLEObject Type="Embed" ProgID="Equation.DSMT4" ShapeID="_x0000_i1036" DrawAspect="Content" ObjectID="_1483951438" r:id="rId26"/>
        </w:object>
      </w:r>
    </w:p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>
      <w:r>
        <w:t>To “Stand a Chance” to converge:</w:t>
      </w:r>
    </w:p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>
      <w:proofErr w:type="gramStart"/>
      <w:r>
        <w:t>Ex.</w:t>
      </w:r>
      <w:proofErr w:type="gramEnd"/>
      <w:r>
        <w:t xml:space="preserve"> </w:t>
      </w:r>
      <w:r w:rsidRPr="00740BEF">
        <w:rPr>
          <w:position w:val="-28"/>
        </w:rPr>
        <w:object w:dxaOrig="639" w:dyaOrig="680">
          <v:shape id="_x0000_i1037" type="#_x0000_t75" style="width:32.25pt;height:33.75pt" o:ole="">
            <v:imagedata r:id="rId27" o:title=""/>
          </v:shape>
          <o:OLEObject Type="Embed" ProgID="Equation.DSMT4" ShapeID="_x0000_i1037" DrawAspect="Content" ObjectID="_1483951439" r:id="rId28"/>
        </w:object>
      </w:r>
    </w:p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/>
    <w:p w:rsidR="00740BEF" w:rsidRDefault="00740BEF">
      <w:proofErr w:type="gramStart"/>
      <w:r>
        <w:t>Ex.</w:t>
      </w:r>
      <w:proofErr w:type="gramEnd"/>
      <w:r>
        <w:t xml:space="preserve"> </w:t>
      </w:r>
      <w:r w:rsidRPr="00740BEF">
        <w:rPr>
          <w:position w:val="-28"/>
        </w:rPr>
        <w:object w:dxaOrig="639" w:dyaOrig="680">
          <v:shape id="_x0000_i1038" type="#_x0000_t75" style="width:32.25pt;height:33.75pt" o:ole="">
            <v:imagedata r:id="rId29" o:title=""/>
          </v:shape>
          <o:OLEObject Type="Embed" ProgID="Equation.DSMT4" ShapeID="_x0000_i1038" DrawAspect="Content" ObjectID="_1483951440" r:id="rId30"/>
        </w:object>
      </w:r>
    </w:p>
    <w:p w:rsidR="00740BEF" w:rsidRDefault="00740BEF"/>
    <w:p w:rsidR="00740BEF" w:rsidRDefault="00740BEF"/>
    <w:p w:rsidR="00740BEF" w:rsidRDefault="00740BEF"/>
    <w:p w:rsidR="00740BEF" w:rsidRDefault="00740BEF"/>
    <w:p w:rsidR="00740BEF" w:rsidRDefault="00740BEF">
      <w:proofErr w:type="gramStart"/>
      <w:r>
        <w:t>Ex.</w:t>
      </w:r>
      <w:proofErr w:type="gramEnd"/>
      <w:r>
        <w:t xml:space="preserve"> </w:t>
      </w:r>
      <w:r w:rsidR="004D762A" w:rsidRPr="00740BEF">
        <w:rPr>
          <w:position w:val="-28"/>
        </w:rPr>
        <w:object w:dxaOrig="999" w:dyaOrig="680">
          <v:shape id="_x0000_i1039" type="#_x0000_t75" style="width:50.25pt;height:33.75pt" o:ole="">
            <v:imagedata r:id="rId31" o:title=""/>
          </v:shape>
          <o:OLEObject Type="Embed" ProgID="Equation.DSMT4" ShapeID="_x0000_i1039" DrawAspect="Content" ObjectID="_1483951441" r:id="rId32"/>
        </w:object>
      </w:r>
    </w:p>
    <w:p w:rsidR="004D762A" w:rsidRDefault="004D762A"/>
    <w:p w:rsidR="004D762A" w:rsidRDefault="004D762A"/>
    <w:p w:rsidR="004D762A" w:rsidRDefault="004D762A"/>
    <w:p w:rsidR="004D762A" w:rsidRDefault="004D762A"/>
    <w:p w:rsidR="004D762A" w:rsidRDefault="004D762A"/>
    <w:p w:rsidR="004D762A" w:rsidRDefault="004D762A"/>
    <w:p w:rsidR="004D762A" w:rsidRDefault="004D762A"/>
    <w:p w:rsidR="004D762A" w:rsidRDefault="004D762A">
      <w:r>
        <w:t xml:space="preserve">NEVER use the </w:t>
      </w:r>
      <w:proofErr w:type="gramStart"/>
      <w:r>
        <w:t>Nth</w:t>
      </w:r>
      <w:proofErr w:type="gramEnd"/>
      <w:r>
        <w:t xml:space="preserve"> term test to </w:t>
      </w:r>
    </w:p>
    <w:p w:rsidR="004D762A" w:rsidRDefault="004D762A"/>
    <w:p w:rsidR="004D762A" w:rsidRDefault="004D762A"/>
    <w:p w:rsidR="004D762A" w:rsidRDefault="004D762A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428"/>
      </w:tblGrid>
      <w:tr w:rsidR="004D762A" w:rsidTr="009B0355">
        <w:tc>
          <w:tcPr>
            <w:tcW w:w="4428" w:type="dxa"/>
          </w:tcPr>
          <w:p w:rsidR="004D762A" w:rsidRPr="00C737D9" w:rsidRDefault="004D762A" w:rsidP="009B0355">
            <w:r>
              <w:rPr>
                <w:b/>
                <w:u w:val="single"/>
              </w:rPr>
              <w:t>Homework</w:t>
            </w:r>
            <w:r>
              <w:t xml:space="preserve">: </w:t>
            </w:r>
            <w:r w:rsidRPr="00C737D9">
              <w:t xml:space="preserve"> </w:t>
            </w:r>
          </w:p>
          <w:p w:rsidR="004D762A" w:rsidRPr="00C737D9" w:rsidRDefault="004D762A" w:rsidP="004D762A">
            <w:r w:rsidRPr="00C737D9">
              <w:t xml:space="preserve">               </w:t>
            </w:r>
            <w:r w:rsidR="004F6762">
              <w:t>Worksheet</w:t>
            </w:r>
          </w:p>
          <w:p w:rsidR="004D762A" w:rsidRPr="00607CD3" w:rsidRDefault="004D762A" w:rsidP="009B0355"/>
        </w:tc>
      </w:tr>
    </w:tbl>
    <w:p w:rsidR="004D762A" w:rsidRDefault="004D762A"/>
    <w:p w:rsidR="004D762A" w:rsidRDefault="004D762A"/>
    <w:p w:rsidR="004D762A" w:rsidRDefault="004D762A">
      <w:pPr>
        <w:rPr>
          <w:b/>
        </w:rPr>
      </w:pPr>
      <w:proofErr w:type="gramStart"/>
      <w:r>
        <w:rPr>
          <w:b/>
        </w:rPr>
        <w:lastRenderedPageBreak/>
        <w:t>9.2  Geometric</w:t>
      </w:r>
      <w:proofErr w:type="gramEnd"/>
      <w:r>
        <w:rPr>
          <w:b/>
        </w:rPr>
        <w:t xml:space="preserve"> Series and Telescopic Series</w:t>
      </w:r>
    </w:p>
    <w:p w:rsidR="004D762A" w:rsidRDefault="004D762A">
      <w:pPr>
        <w:rPr>
          <w:b/>
        </w:rPr>
      </w:pPr>
    </w:p>
    <w:p w:rsidR="004D762A" w:rsidRDefault="004D762A">
      <w:r>
        <w:t>What we know so far:</w:t>
      </w:r>
    </w:p>
    <w:p w:rsidR="004D762A" w:rsidRDefault="004D762A"/>
    <w:p w:rsidR="004D762A" w:rsidRDefault="004D762A"/>
    <w:p w:rsidR="004D762A" w:rsidRDefault="004D762A"/>
    <w:p w:rsidR="004D762A" w:rsidRDefault="004D762A"/>
    <w:p w:rsidR="004D762A" w:rsidRDefault="004D762A"/>
    <w:p w:rsidR="004D762A" w:rsidRDefault="004D762A">
      <w:proofErr w:type="gramStart"/>
      <w:r>
        <w:t>Ex.</w:t>
      </w:r>
      <w:proofErr w:type="gramEnd"/>
      <w:r>
        <w:t xml:space="preserve"> </w:t>
      </w:r>
      <w:r w:rsidR="008D19C1" w:rsidRPr="00740BEF">
        <w:rPr>
          <w:position w:val="-28"/>
        </w:rPr>
        <w:object w:dxaOrig="1060" w:dyaOrig="700">
          <v:shape id="_x0000_i1040" type="#_x0000_t75" style="width:53.25pt;height:35.25pt" o:ole="">
            <v:imagedata r:id="rId33" o:title=""/>
          </v:shape>
          <o:OLEObject Type="Embed" ProgID="Equation.DSMT4" ShapeID="_x0000_i1040" DrawAspect="Content" ObjectID="_1483951442" r:id="rId34"/>
        </w:object>
      </w:r>
    </w:p>
    <w:p w:rsidR="00B0742D" w:rsidRDefault="00B0742D"/>
    <w:p w:rsidR="00B0742D" w:rsidRDefault="00B0742D"/>
    <w:p w:rsidR="00B0742D" w:rsidRDefault="00B0742D"/>
    <w:p w:rsidR="00B0742D" w:rsidRDefault="00B0742D"/>
    <w:p w:rsidR="00B0742D" w:rsidRDefault="00B0742D"/>
    <w:p w:rsidR="00B0742D" w:rsidRDefault="00B0742D">
      <w:proofErr w:type="gramStart"/>
      <w:r>
        <w:t>Ex.</w:t>
      </w:r>
      <w:proofErr w:type="gramEnd"/>
      <w:r>
        <w:t xml:space="preserve"> </w:t>
      </w:r>
      <w:r w:rsidR="008D19C1" w:rsidRPr="00740BEF">
        <w:rPr>
          <w:position w:val="-28"/>
        </w:rPr>
        <w:object w:dxaOrig="1120" w:dyaOrig="680">
          <v:shape id="_x0000_i1041" type="#_x0000_t75" style="width:56.25pt;height:33.75pt" o:ole="">
            <v:imagedata r:id="rId35" o:title=""/>
          </v:shape>
          <o:OLEObject Type="Embed" ProgID="Equation.DSMT4" ShapeID="_x0000_i1041" DrawAspect="Content" ObjectID="_1483951443" r:id="rId36"/>
        </w:object>
      </w:r>
    </w:p>
    <w:p w:rsidR="00B0742D" w:rsidRDefault="00B0742D"/>
    <w:p w:rsidR="00B0742D" w:rsidRDefault="00B0742D"/>
    <w:p w:rsidR="00B0742D" w:rsidRDefault="00B0742D"/>
    <w:p w:rsidR="00B0742D" w:rsidRDefault="00B0742D"/>
    <w:p w:rsidR="00B0742D" w:rsidRDefault="00B0742D">
      <w:proofErr w:type="gramStart"/>
      <w:r>
        <w:t>Ex.</w:t>
      </w:r>
      <w:proofErr w:type="gramEnd"/>
      <w:r>
        <w:t xml:space="preserve"> </w:t>
      </w:r>
      <w:r w:rsidR="008D19C1" w:rsidRPr="00740BEF">
        <w:rPr>
          <w:position w:val="-28"/>
        </w:rPr>
        <w:object w:dxaOrig="600" w:dyaOrig="700">
          <v:shape id="_x0000_i1042" type="#_x0000_t75" style="width:30pt;height:35.25pt" o:ole="">
            <v:imagedata r:id="rId37" o:title=""/>
          </v:shape>
          <o:OLEObject Type="Embed" ProgID="Equation.DSMT4" ShapeID="_x0000_i1042" DrawAspect="Content" ObjectID="_1483951444" r:id="rId38"/>
        </w:object>
      </w:r>
    </w:p>
    <w:p w:rsidR="008D19C1" w:rsidRDefault="008D19C1"/>
    <w:p w:rsidR="008D19C1" w:rsidRDefault="008D19C1"/>
    <w:p w:rsidR="008D19C1" w:rsidRDefault="008D19C1">
      <w:r>
        <w:tab/>
      </w:r>
      <w:r w:rsidRPr="00740BEF">
        <w:rPr>
          <w:position w:val="-28"/>
        </w:rPr>
        <w:object w:dxaOrig="740" w:dyaOrig="680">
          <v:shape id="_x0000_i1043" type="#_x0000_t75" style="width:36.75pt;height:33.75pt" o:ole="">
            <v:imagedata r:id="rId39" o:title=""/>
          </v:shape>
          <o:OLEObject Type="Embed" ProgID="Equation.DSMT4" ShapeID="_x0000_i1043" DrawAspect="Content" ObjectID="_1483951445" r:id="rId40"/>
        </w:object>
      </w:r>
      <w:r>
        <w:t>=</w:t>
      </w:r>
    </w:p>
    <w:p w:rsidR="008D19C1" w:rsidRDefault="008D19C1"/>
    <w:p w:rsidR="008D19C1" w:rsidRDefault="008D19C1">
      <w:r>
        <w:tab/>
        <w:t>Converges if:</w:t>
      </w:r>
    </w:p>
    <w:p w:rsidR="008D19C1" w:rsidRDefault="008D19C1"/>
    <w:p w:rsidR="008D19C1" w:rsidRDefault="008D19C1">
      <w:r>
        <w:tab/>
        <w:t>Converges to:</w:t>
      </w:r>
    </w:p>
    <w:p w:rsidR="008D19C1" w:rsidRDefault="008D19C1"/>
    <w:p w:rsidR="008D19C1" w:rsidRDefault="008D19C1"/>
    <w:p w:rsidR="008D19C1" w:rsidRDefault="008D19C1"/>
    <w:p w:rsidR="008D19C1" w:rsidRDefault="008D19C1"/>
    <w:p w:rsidR="008D19C1" w:rsidRDefault="008D19C1">
      <w:proofErr w:type="gramStart"/>
      <w:r>
        <w:t>Ex.</w:t>
      </w:r>
      <w:proofErr w:type="gramEnd"/>
      <w:r w:rsidRPr="00740BEF">
        <w:rPr>
          <w:position w:val="-28"/>
        </w:rPr>
        <w:object w:dxaOrig="1080" w:dyaOrig="680">
          <v:shape id="_x0000_i1044" type="#_x0000_t75" style="width:54pt;height:33.75pt" o:ole="">
            <v:imagedata r:id="rId41" o:title=""/>
          </v:shape>
          <o:OLEObject Type="Embed" ProgID="Equation.DSMT4" ShapeID="_x0000_i1044" DrawAspect="Content" ObjectID="_1483951446" r:id="rId42"/>
        </w:object>
      </w:r>
    </w:p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>
      <w:proofErr w:type="gramStart"/>
      <w:r>
        <w:lastRenderedPageBreak/>
        <w:t>Ex.</w:t>
      </w:r>
      <w:proofErr w:type="gramEnd"/>
      <w:r>
        <w:t xml:space="preserve"> </w:t>
      </w:r>
      <w:r w:rsidRPr="00740BEF">
        <w:rPr>
          <w:position w:val="-28"/>
        </w:rPr>
        <w:object w:dxaOrig="1100" w:dyaOrig="680">
          <v:shape id="_x0000_i1045" type="#_x0000_t75" style="width:54.75pt;height:33.75pt" o:ole="">
            <v:imagedata r:id="rId43" o:title=""/>
          </v:shape>
          <o:OLEObject Type="Embed" ProgID="Equation.DSMT4" ShapeID="_x0000_i1045" DrawAspect="Content" ObjectID="_1483951447" r:id="rId44"/>
        </w:object>
      </w:r>
    </w:p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>
      <w:proofErr w:type="gramStart"/>
      <w:r>
        <w:t>Ex.</w:t>
      </w:r>
      <w:proofErr w:type="gramEnd"/>
      <w:r>
        <w:t xml:space="preserve"> </w:t>
      </w:r>
      <w:r w:rsidRPr="00740BEF">
        <w:rPr>
          <w:position w:val="-28"/>
        </w:rPr>
        <w:object w:dxaOrig="760" w:dyaOrig="700">
          <v:shape id="_x0000_i1046" type="#_x0000_t75" style="width:38.25pt;height:35.25pt" o:ole="">
            <v:imagedata r:id="rId45" o:title=""/>
          </v:shape>
          <o:OLEObject Type="Embed" ProgID="Equation.DSMT4" ShapeID="_x0000_i1046" DrawAspect="Content" ObjectID="_1483951448" r:id="rId46"/>
        </w:object>
      </w:r>
    </w:p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7B76AE">
      <w:proofErr w:type="gramStart"/>
      <w:r>
        <w:t>Ex.</w:t>
      </w:r>
      <w:proofErr w:type="gramEnd"/>
      <w:r w:rsidR="008D19C1" w:rsidRPr="00740BEF">
        <w:rPr>
          <w:position w:val="-28"/>
        </w:rPr>
        <w:object w:dxaOrig="900" w:dyaOrig="700">
          <v:shape id="_x0000_i1047" type="#_x0000_t75" style="width:45pt;height:35.25pt" o:ole="">
            <v:imagedata r:id="rId47" o:title=""/>
          </v:shape>
          <o:OLEObject Type="Embed" ProgID="Equation.DSMT4" ShapeID="_x0000_i1047" DrawAspect="Content" ObjectID="_1483951449" r:id="rId48"/>
        </w:object>
      </w:r>
    </w:p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>
      <w:r>
        <w:lastRenderedPageBreak/>
        <w:t>Ex. 0.999999999……..</w:t>
      </w:r>
    </w:p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3C3BAC" w:rsidRDefault="003C3BAC"/>
    <w:p w:rsidR="003C3BAC" w:rsidRDefault="003C3BAC"/>
    <w:p w:rsidR="003C3BAC" w:rsidRDefault="003C3BAC"/>
    <w:p w:rsidR="007B76AE" w:rsidRDefault="007B76AE"/>
    <w:p w:rsidR="007B76AE" w:rsidRDefault="007B76AE"/>
    <w:p w:rsidR="007B76AE" w:rsidRDefault="007B76AE"/>
    <w:p w:rsidR="007B76AE" w:rsidRDefault="007B76AE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4428"/>
      </w:tblGrid>
      <w:tr w:rsidR="003C3BAC" w:rsidTr="009B0355">
        <w:tc>
          <w:tcPr>
            <w:tcW w:w="4428" w:type="dxa"/>
          </w:tcPr>
          <w:p w:rsidR="003C3BAC" w:rsidRPr="00C737D9" w:rsidRDefault="003C3BAC" w:rsidP="009B0355">
            <w:r>
              <w:rPr>
                <w:b/>
                <w:u w:val="single"/>
              </w:rPr>
              <w:t>Homework</w:t>
            </w:r>
            <w:r>
              <w:t xml:space="preserve">: </w:t>
            </w:r>
            <w:r w:rsidRPr="00C737D9">
              <w:t xml:space="preserve"> </w:t>
            </w:r>
          </w:p>
          <w:p w:rsidR="003C3BAC" w:rsidRPr="001157B1" w:rsidRDefault="003C3BAC" w:rsidP="003C3BAC">
            <w:r w:rsidRPr="00C737D9">
              <w:t xml:space="preserve">              </w:t>
            </w:r>
            <w:r w:rsidRPr="001157B1">
              <w:t xml:space="preserve">HW -  </w:t>
            </w:r>
            <w:r>
              <w:t>P.612</w:t>
            </w:r>
            <w:r w:rsidRPr="001157B1">
              <w:t>:</w:t>
            </w:r>
            <w:r>
              <w:t xml:space="preserve"> 7</w:t>
            </w:r>
            <w:r w:rsidRPr="001157B1">
              <w:t>,9,1</w:t>
            </w:r>
            <w:r>
              <w:t>1</w:t>
            </w:r>
            <w:r w:rsidRPr="001157B1">
              <w:t>,</w:t>
            </w:r>
            <w:r>
              <w:t>23</w:t>
            </w:r>
            <w:r w:rsidRPr="001157B1">
              <w:t>,25, 59,61,63,</w:t>
            </w:r>
            <w:r>
              <w:t>79</w:t>
            </w:r>
            <w:r w:rsidRPr="001157B1">
              <w:t xml:space="preserve">     </w:t>
            </w:r>
          </w:p>
          <w:p w:rsidR="003C3BAC" w:rsidRPr="00C737D9" w:rsidRDefault="003C3BAC" w:rsidP="009B0355">
            <w:r w:rsidRPr="00C737D9">
              <w:t xml:space="preserve"> </w:t>
            </w:r>
          </w:p>
          <w:p w:rsidR="003C3BAC" w:rsidRPr="00607CD3" w:rsidRDefault="003C3BAC" w:rsidP="009B0355"/>
        </w:tc>
      </w:tr>
    </w:tbl>
    <w:p w:rsidR="007B76AE" w:rsidRDefault="007B76AE"/>
    <w:p w:rsidR="007B76AE" w:rsidRDefault="007B76AE"/>
    <w:p w:rsidR="007B76AE" w:rsidRDefault="007B76AE"/>
    <w:p w:rsidR="007B76AE" w:rsidRDefault="007B76AE"/>
    <w:p w:rsidR="007B76AE" w:rsidRDefault="007B76AE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8D19C1" w:rsidRDefault="008D19C1"/>
    <w:p w:rsidR="007B76AE" w:rsidRDefault="007B76AE"/>
    <w:p w:rsidR="009B0355" w:rsidRDefault="009B0355"/>
    <w:p w:rsidR="009B0355" w:rsidRDefault="009B0355"/>
    <w:p w:rsidR="009B0355" w:rsidRDefault="009B0355"/>
    <w:p w:rsidR="009B0355" w:rsidRDefault="009B0355"/>
    <w:p w:rsidR="009B0355" w:rsidRDefault="009B0355"/>
    <w:p w:rsidR="007B76AE" w:rsidRDefault="007B76AE"/>
    <w:p w:rsidR="007B76AE" w:rsidRDefault="007B76AE"/>
    <w:p w:rsidR="007B76AE" w:rsidRDefault="007B76AE"/>
    <w:p w:rsidR="007B76AE" w:rsidRDefault="007B76AE" w:rsidP="007B76AE">
      <w:pPr>
        <w:rPr>
          <w:b/>
          <w:u w:val="single"/>
        </w:rPr>
      </w:pPr>
      <w:proofErr w:type="gramStart"/>
      <w:r>
        <w:rPr>
          <w:b/>
          <w:u w:val="single"/>
        </w:rPr>
        <w:lastRenderedPageBreak/>
        <w:t>9.3</w:t>
      </w:r>
      <w:r>
        <w:rPr>
          <w:b/>
        </w:rPr>
        <w:t xml:space="preserve">  </w:t>
      </w:r>
      <w:r>
        <w:rPr>
          <w:b/>
          <w:u w:val="single"/>
        </w:rPr>
        <w:t>Integral</w:t>
      </w:r>
      <w:proofErr w:type="gramEnd"/>
      <w:r>
        <w:rPr>
          <w:b/>
          <w:u w:val="single"/>
        </w:rPr>
        <w:t xml:space="preserve"> Test and </w:t>
      </w:r>
      <w:r>
        <w:rPr>
          <w:b/>
          <w:i/>
          <w:u w:val="single"/>
        </w:rPr>
        <w:t>p</w:t>
      </w:r>
      <w:r>
        <w:rPr>
          <w:b/>
          <w:u w:val="single"/>
        </w:rPr>
        <w:t>-Series</w:t>
      </w:r>
    </w:p>
    <w:p w:rsidR="007B76AE" w:rsidRDefault="007B76AE" w:rsidP="007B76AE"/>
    <w:tbl>
      <w:tblPr>
        <w:tblW w:w="0" w:type="auto"/>
        <w:tblInd w:w="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0"/>
      </w:tblGrid>
      <w:tr w:rsidR="007B76AE" w:rsidTr="009B0355">
        <w:tc>
          <w:tcPr>
            <w:tcW w:w="8040" w:type="dxa"/>
            <w:shd w:val="clear" w:color="auto" w:fill="auto"/>
          </w:tcPr>
          <w:p w:rsidR="007B76AE" w:rsidRDefault="007B76AE" w:rsidP="009B0355">
            <w:r w:rsidRPr="00412A2E">
              <w:rPr>
                <w:b/>
                <w:u w:val="single"/>
              </w:rPr>
              <w:t>Integral Test</w:t>
            </w:r>
          </w:p>
          <w:p w:rsidR="007B76AE" w:rsidRPr="00F229BE" w:rsidRDefault="007B76AE" w:rsidP="009B0355">
            <w:proofErr w:type="gramStart"/>
            <w:r>
              <w:t xml:space="preserve">If  </w:t>
            </w:r>
            <w:r w:rsidRPr="00412A2E">
              <w:rPr>
                <w:i/>
              </w:rPr>
              <w:t>f</w:t>
            </w:r>
            <w:proofErr w:type="gramEnd"/>
            <w:r>
              <w:t xml:space="preserve">  is positive, continuous, and decreasing for </w:t>
            </w:r>
            <w:r w:rsidRPr="00412A2E">
              <w:rPr>
                <w:position w:val="-6"/>
              </w:rPr>
              <w:object w:dxaOrig="499" w:dyaOrig="279">
                <v:shape id="_x0000_i1048" type="#_x0000_t75" style="width:24.75pt;height:14.25pt" o:ole="">
                  <v:imagedata r:id="rId49" o:title=""/>
                </v:shape>
                <o:OLEObject Type="Embed" ProgID="Equation.DSMT4" ShapeID="_x0000_i1048" DrawAspect="Content" ObjectID="_1483951450" r:id="rId50"/>
              </w:object>
            </w:r>
            <w:r>
              <w:t xml:space="preserve"> and </w:t>
            </w:r>
            <w:r w:rsidRPr="00412A2E">
              <w:rPr>
                <w:position w:val="-38"/>
              </w:rPr>
              <w:object w:dxaOrig="4040" w:dyaOrig="840">
                <v:shape id="_x0000_i1049" type="#_x0000_t75" style="width:201.75pt;height:42pt" o:ole="">
                  <v:imagedata r:id="rId51" o:title=""/>
                </v:shape>
                <o:OLEObject Type="Embed" ProgID="Equation.DSMT4" ShapeID="_x0000_i1049" DrawAspect="Content" ObjectID="_1483951451" r:id="rId52"/>
              </w:object>
            </w:r>
            <w:r>
              <w:t xml:space="preserve"> either both converge or both diverge.  </w:t>
            </w:r>
          </w:p>
        </w:tc>
      </w:tr>
    </w:tbl>
    <w:p w:rsidR="007B76AE" w:rsidRDefault="007B76AE" w:rsidP="007B76AE">
      <w:pPr>
        <w:rPr>
          <w:u w:val="single"/>
        </w:rPr>
      </w:pPr>
    </w:p>
    <w:p w:rsidR="007B76AE" w:rsidRDefault="007B76AE" w:rsidP="007B76AE">
      <w:r>
        <w:rPr>
          <w:u w:val="single"/>
        </w:rPr>
        <w:t>Ex</w:t>
      </w:r>
      <w:r>
        <w:t>. Determine whether the following series converge or diverge.</w:t>
      </w:r>
    </w:p>
    <w:p w:rsidR="007B76AE" w:rsidRDefault="007B76AE" w:rsidP="007B76AE">
      <w:r>
        <w:t xml:space="preserve">(a) </w:t>
      </w:r>
      <w:r w:rsidRPr="00F229BE">
        <w:rPr>
          <w:position w:val="-38"/>
        </w:rPr>
        <w:object w:dxaOrig="1040" w:dyaOrig="840">
          <v:shape id="_x0000_i1050" type="#_x0000_t75" style="width:51.75pt;height:42pt" o:ole="">
            <v:imagedata r:id="rId53" o:title=""/>
          </v:shape>
          <o:OLEObject Type="Embed" ProgID="Equation.DSMT4" ShapeID="_x0000_i1050" DrawAspect="Content" ObjectID="_1483951452" r:id="rId54"/>
        </w:object>
      </w:r>
    </w:p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>
      <w:r>
        <w:t xml:space="preserve">(b) </w:t>
      </w:r>
      <w:r w:rsidRPr="00F229BE">
        <w:rPr>
          <w:position w:val="-38"/>
        </w:rPr>
        <w:object w:dxaOrig="1040" w:dyaOrig="840">
          <v:shape id="_x0000_i1051" type="#_x0000_t75" style="width:51.75pt;height:42pt" o:ole="">
            <v:imagedata r:id="rId55" o:title=""/>
          </v:shape>
          <o:OLEObject Type="Embed" ProgID="Equation.DSMT4" ShapeID="_x0000_i1051" DrawAspect="Content" ObjectID="_1483951453" r:id="rId56"/>
        </w:object>
      </w:r>
    </w:p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>
      <w:r>
        <w:t>_____________________________________________________________________________________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76"/>
      </w:tblGrid>
      <w:tr w:rsidR="007B76AE" w:rsidRPr="000A2B18" w:rsidTr="009B0355">
        <w:tc>
          <w:tcPr>
            <w:tcW w:w="10440" w:type="dxa"/>
            <w:shd w:val="clear" w:color="auto" w:fill="auto"/>
          </w:tcPr>
          <w:p w:rsidR="007B76AE" w:rsidRPr="000A2B18" w:rsidRDefault="007B76AE" w:rsidP="009B0355">
            <w:pPr>
              <w:rPr>
                <w:b/>
              </w:rPr>
            </w:pPr>
            <w:r w:rsidRPr="000A2B18">
              <w:rPr>
                <w:b/>
                <w:u w:val="single"/>
              </w:rPr>
              <w:t>Integral Test Remainder</w:t>
            </w:r>
            <w:r w:rsidRPr="000A2B18">
              <w:rPr>
                <w:b/>
              </w:rPr>
              <w:t xml:space="preserve">:  </w:t>
            </w:r>
          </w:p>
          <w:p w:rsidR="007B76AE" w:rsidRPr="000A2B18" w:rsidRDefault="007B76AE" w:rsidP="009B0355">
            <w:pPr>
              <w:rPr>
                <w:b/>
              </w:rPr>
            </w:pPr>
            <w:r>
              <w:t xml:space="preserve">If  </w:t>
            </w:r>
            <w:r w:rsidRPr="000A2B18">
              <w:rPr>
                <w:i/>
              </w:rPr>
              <w:t>f</w:t>
            </w:r>
            <w:r>
              <w:t xml:space="preserve">  is positive, continuous, and decreasing for </w:t>
            </w:r>
            <w:r w:rsidRPr="000A2B18">
              <w:rPr>
                <w:position w:val="-6"/>
              </w:rPr>
              <w:object w:dxaOrig="499" w:dyaOrig="279">
                <v:shape id="_x0000_i1052" type="#_x0000_t75" style="width:24.75pt;height:14.25pt" o:ole="">
                  <v:imagedata r:id="rId49" o:title=""/>
                </v:shape>
                <o:OLEObject Type="Embed" ProgID="Equation.DSMT4" ShapeID="_x0000_i1052" DrawAspect="Content" ObjectID="_1483951454" r:id="rId57"/>
              </w:object>
            </w:r>
            <w:r>
              <w:t xml:space="preserve"> and </w:t>
            </w:r>
            <w:r w:rsidRPr="000A2B18">
              <w:rPr>
                <w:position w:val="-38"/>
              </w:rPr>
              <w:object w:dxaOrig="4099" w:dyaOrig="840">
                <v:shape id="_x0000_i1053" type="#_x0000_t75" style="width:204.75pt;height:42pt" o:ole="">
                  <v:imagedata r:id="rId58" o:title=""/>
                </v:shape>
                <o:OLEObject Type="Embed" ProgID="Equation.DSMT4" ShapeID="_x0000_i1053" DrawAspect="Content" ObjectID="_1483951455" r:id="rId59"/>
              </w:object>
            </w:r>
            <w:r>
              <w:t xml:space="preserve"> </w:t>
            </w:r>
          </w:p>
          <w:p w:rsidR="007B76AE" w:rsidRDefault="007B76AE" w:rsidP="009B0355">
            <w:r>
              <w:t xml:space="preserve">both converge, then the series converges to  </w:t>
            </w:r>
            <w:r w:rsidRPr="000A2B18">
              <w:rPr>
                <w:i/>
              </w:rPr>
              <w:t>S</w:t>
            </w:r>
            <w:r>
              <w:t xml:space="preserve">, and the remainder, </w:t>
            </w:r>
            <w:r w:rsidRPr="000A2B18">
              <w:rPr>
                <w:position w:val="-14"/>
              </w:rPr>
              <w:object w:dxaOrig="1340" w:dyaOrig="380">
                <v:shape id="_x0000_i1054" type="#_x0000_t75" style="width:66.75pt;height:18.75pt" o:ole="">
                  <v:imagedata r:id="rId60" o:title=""/>
                </v:shape>
                <o:OLEObject Type="Embed" ProgID="Equation.DSMT4" ShapeID="_x0000_i1054" DrawAspect="Content" ObjectID="_1483951456" r:id="rId61"/>
              </w:object>
            </w:r>
            <w:r>
              <w:t xml:space="preserve"> is bounded</w:t>
            </w:r>
          </w:p>
          <w:p w:rsidR="007B76AE" w:rsidRPr="000A2B18" w:rsidRDefault="007B76AE" w:rsidP="009B0355">
            <w:pPr>
              <w:rPr>
                <w:b/>
              </w:rPr>
            </w:pPr>
            <w:proofErr w:type="gramStart"/>
            <w:r>
              <w:t xml:space="preserve">by </w:t>
            </w:r>
            <w:proofErr w:type="gramEnd"/>
            <w:r w:rsidRPr="000A2B18">
              <w:rPr>
                <w:position w:val="-24"/>
              </w:rPr>
              <w:object w:dxaOrig="2079" w:dyaOrig="600">
                <v:shape id="_x0000_i1055" type="#_x0000_t75" style="width:104.25pt;height:30pt" o:ole="">
                  <v:imagedata r:id="rId62" o:title=""/>
                </v:shape>
                <o:OLEObject Type="Embed" ProgID="Equation.DSMT4" ShapeID="_x0000_i1055" DrawAspect="Content" ObjectID="_1483951457" r:id="rId63"/>
              </w:object>
            </w:r>
            <w:r>
              <w:t>.</w:t>
            </w:r>
          </w:p>
        </w:tc>
      </w:tr>
    </w:tbl>
    <w:p w:rsidR="007B76AE" w:rsidRDefault="007B76AE" w:rsidP="007B76AE">
      <w:r>
        <w:rPr>
          <w:u w:val="single"/>
        </w:rPr>
        <w:lastRenderedPageBreak/>
        <w:t>Ex</w:t>
      </w:r>
      <w:r>
        <w:t xml:space="preserve">. Approximate the sum of the convergent series </w:t>
      </w:r>
      <w:r w:rsidRPr="00F229BE">
        <w:rPr>
          <w:position w:val="-38"/>
        </w:rPr>
        <w:object w:dxaOrig="760" w:dyaOrig="840">
          <v:shape id="_x0000_i1056" type="#_x0000_t75" style="width:38.25pt;height:42pt" o:ole="">
            <v:imagedata r:id="rId64" o:title=""/>
          </v:shape>
          <o:OLEObject Type="Embed" ProgID="Equation.DSMT4" ShapeID="_x0000_i1056" DrawAspect="Content" ObjectID="_1483951458" r:id="rId65"/>
        </w:object>
      </w:r>
      <w:r>
        <w:t xml:space="preserve"> by using six terms.  Include an</w:t>
      </w:r>
    </w:p>
    <w:p w:rsidR="007B76AE" w:rsidRDefault="007B76AE" w:rsidP="007B76AE">
      <w:r>
        <w:t xml:space="preserve">      </w:t>
      </w:r>
      <w:proofErr w:type="gramStart"/>
      <w:r>
        <w:t>estimate</w:t>
      </w:r>
      <w:proofErr w:type="gramEnd"/>
      <w:r>
        <w:t xml:space="preserve"> of the maximum error for your approximation.</w:t>
      </w:r>
    </w:p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720"/>
      </w:tblGrid>
      <w:tr w:rsidR="007B76AE" w:rsidTr="009B0355">
        <w:tc>
          <w:tcPr>
            <w:tcW w:w="6720" w:type="dxa"/>
            <w:shd w:val="clear" w:color="auto" w:fill="auto"/>
          </w:tcPr>
          <w:p w:rsidR="007B76AE" w:rsidRDefault="007B76AE" w:rsidP="009B0355">
            <w:r w:rsidRPr="00412A2E">
              <w:rPr>
                <w:b/>
                <w:i/>
                <w:u w:val="single"/>
              </w:rPr>
              <w:t>p</w:t>
            </w:r>
            <w:r w:rsidRPr="00412A2E">
              <w:rPr>
                <w:b/>
                <w:u w:val="single"/>
              </w:rPr>
              <w:t>-Series</w:t>
            </w:r>
          </w:p>
          <w:p w:rsidR="007B76AE" w:rsidRDefault="007B76AE" w:rsidP="009B0355">
            <w:r>
              <w:t xml:space="preserve">A series of the form  </w:t>
            </w:r>
            <w:r w:rsidRPr="00412A2E">
              <w:rPr>
                <w:position w:val="-38"/>
              </w:rPr>
              <w:object w:dxaOrig="3600" w:dyaOrig="840">
                <v:shape id="_x0000_i1057" type="#_x0000_t75" style="width:180pt;height:42pt" o:ole="">
                  <v:imagedata r:id="rId66" o:title=""/>
                </v:shape>
                <o:OLEObject Type="Embed" ProgID="Equation.DSMT4" ShapeID="_x0000_i1057" DrawAspect="Content" ObjectID="_1483951459" r:id="rId67"/>
              </w:object>
            </w:r>
            <w:r>
              <w:t xml:space="preserve"> is </w:t>
            </w:r>
          </w:p>
          <w:p w:rsidR="007B76AE" w:rsidRDefault="007B76AE" w:rsidP="009B0355">
            <w:proofErr w:type="gramStart"/>
            <w:r>
              <w:t>called</w:t>
            </w:r>
            <w:proofErr w:type="gramEnd"/>
            <w:r>
              <w:t xml:space="preserve"> a  </w:t>
            </w:r>
            <w:r w:rsidRPr="00412A2E">
              <w:rPr>
                <w:i/>
              </w:rPr>
              <w:t>p</w:t>
            </w:r>
            <w:r>
              <w:t xml:space="preserve">-series, where  </w:t>
            </w:r>
            <w:r w:rsidRPr="00412A2E">
              <w:rPr>
                <w:i/>
              </w:rPr>
              <w:t>p</w:t>
            </w:r>
            <w:r>
              <w:t xml:space="preserve"> is a positive constant.  </w:t>
            </w:r>
          </w:p>
          <w:p w:rsidR="007B76AE" w:rsidRDefault="007B76AE" w:rsidP="009B0355">
            <w:r>
              <w:t xml:space="preserve">For  </w:t>
            </w:r>
            <w:r w:rsidRPr="00412A2E">
              <w:rPr>
                <w:i/>
              </w:rPr>
              <w:t xml:space="preserve">p </w:t>
            </w:r>
            <w:r>
              <w:t xml:space="preserve">= 1, the series  </w:t>
            </w:r>
            <w:r w:rsidRPr="00412A2E">
              <w:rPr>
                <w:position w:val="-38"/>
              </w:rPr>
              <w:object w:dxaOrig="3140" w:dyaOrig="840">
                <v:shape id="_x0000_i1058" type="#_x0000_t75" style="width:156.75pt;height:42pt" o:ole="">
                  <v:imagedata r:id="rId68" o:title=""/>
                </v:shape>
                <o:OLEObject Type="Embed" ProgID="Equation.DSMT4" ShapeID="_x0000_i1058" DrawAspect="Content" ObjectID="_1483951460" r:id="rId69"/>
              </w:object>
            </w:r>
            <w:r>
              <w:t xml:space="preserve"> </w:t>
            </w:r>
          </w:p>
          <w:p w:rsidR="007B76AE" w:rsidRPr="00F229BE" w:rsidRDefault="007B76AE" w:rsidP="009B0355">
            <w:proofErr w:type="gramStart"/>
            <w:r>
              <w:t>is</w:t>
            </w:r>
            <w:proofErr w:type="gramEnd"/>
            <w:r>
              <w:t xml:space="preserve"> called the </w:t>
            </w:r>
            <w:r w:rsidRPr="00412A2E">
              <w:rPr>
                <w:u w:val="single"/>
              </w:rPr>
              <w:t>harmonic</w:t>
            </w:r>
            <w:r>
              <w:t xml:space="preserve"> series.</w:t>
            </w:r>
          </w:p>
        </w:tc>
      </w:tr>
    </w:tbl>
    <w:p w:rsidR="007B76AE" w:rsidRDefault="007B76AE" w:rsidP="007B76AE"/>
    <w:p w:rsidR="007B76AE" w:rsidRDefault="007B76AE" w:rsidP="007B76AE"/>
    <w:p w:rsidR="003C3BAC" w:rsidRDefault="003C3BAC" w:rsidP="007B76AE"/>
    <w:tbl>
      <w:tblPr>
        <w:tblW w:w="0" w:type="auto"/>
        <w:tblInd w:w="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00"/>
      </w:tblGrid>
      <w:tr w:rsidR="007B76AE" w:rsidTr="009B0355">
        <w:tc>
          <w:tcPr>
            <w:tcW w:w="6600" w:type="dxa"/>
            <w:shd w:val="clear" w:color="auto" w:fill="auto"/>
          </w:tcPr>
          <w:p w:rsidR="007B76AE" w:rsidRDefault="007B76AE" w:rsidP="009B0355">
            <w:r w:rsidRPr="00412A2E">
              <w:rPr>
                <w:b/>
                <w:i/>
                <w:u w:val="single"/>
              </w:rPr>
              <w:t>p</w:t>
            </w:r>
            <w:r w:rsidRPr="00412A2E">
              <w:rPr>
                <w:b/>
                <w:u w:val="single"/>
              </w:rPr>
              <w:t>-Series Test</w:t>
            </w:r>
          </w:p>
          <w:p w:rsidR="007B76AE" w:rsidRDefault="007B76AE" w:rsidP="009B0355">
            <w:r>
              <w:t xml:space="preserve">The  </w:t>
            </w:r>
            <w:r w:rsidRPr="00412A2E">
              <w:rPr>
                <w:i/>
              </w:rPr>
              <w:t>p</w:t>
            </w:r>
            <w:r>
              <w:t xml:space="preserve">-series </w:t>
            </w:r>
            <w:r w:rsidRPr="00412A2E">
              <w:rPr>
                <w:position w:val="-38"/>
              </w:rPr>
              <w:object w:dxaOrig="3600" w:dyaOrig="840">
                <v:shape id="_x0000_i1059" type="#_x0000_t75" style="width:180pt;height:42pt" o:ole="">
                  <v:imagedata r:id="rId66" o:title=""/>
                </v:shape>
                <o:OLEObject Type="Embed" ProgID="Equation.DSMT4" ShapeID="_x0000_i1059" DrawAspect="Content" ObjectID="_1483951461" r:id="rId70"/>
              </w:object>
            </w:r>
          </w:p>
          <w:p w:rsidR="007B76AE" w:rsidRDefault="007B76AE" w:rsidP="009B0355">
            <w:r>
              <w:t xml:space="preserve">a) </w:t>
            </w:r>
          </w:p>
          <w:p w:rsidR="007B76AE" w:rsidRDefault="007B76AE" w:rsidP="009B0355"/>
          <w:p w:rsidR="007B76AE" w:rsidRDefault="007B76AE" w:rsidP="009B0355">
            <w:r>
              <w:t>b)</w:t>
            </w:r>
          </w:p>
          <w:p w:rsidR="007B76AE" w:rsidRDefault="007B76AE" w:rsidP="009B0355"/>
          <w:p w:rsidR="007B76AE" w:rsidRDefault="007B76AE" w:rsidP="009B0355">
            <w:r>
              <w:t>c)</w:t>
            </w:r>
          </w:p>
          <w:p w:rsidR="007B76AE" w:rsidRPr="00A94506" w:rsidRDefault="007B76AE" w:rsidP="009B0355"/>
        </w:tc>
      </w:tr>
    </w:tbl>
    <w:p w:rsidR="007B76AE" w:rsidRDefault="007B76AE" w:rsidP="007B76AE">
      <w:proofErr w:type="gramStart"/>
      <w:r>
        <w:rPr>
          <w:u w:val="single"/>
        </w:rPr>
        <w:t>Ex</w:t>
      </w:r>
      <w:r>
        <w:t>.</w:t>
      </w:r>
      <w:proofErr w:type="gramEnd"/>
      <w:r>
        <w:t xml:space="preserve">  </w:t>
      </w:r>
      <w:r w:rsidRPr="00F229BE">
        <w:rPr>
          <w:position w:val="-38"/>
        </w:rPr>
        <w:object w:dxaOrig="920" w:dyaOrig="840">
          <v:shape id="_x0000_i1060" type="#_x0000_t75" style="width:45.75pt;height:42pt" o:ole="">
            <v:imagedata r:id="rId71" o:title=""/>
          </v:shape>
          <o:OLEObject Type="Embed" ProgID="Equation.DSMT4" ShapeID="_x0000_i1060" DrawAspect="Content" ObjectID="_1483951462" r:id="rId72"/>
        </w:object>
      </w:r>
    </w:p>
    <w:p w:rsidR="007B76AE" w:rsidRDefault="007B76AE" w:rsidP="007B76AE"/>
    <w:p w:rsidR="007B76AE" w:rsidRDefault="007B76AE" w:rsidP="007B76AE"/>
    <w:p w:rsidR="007B76AE" w:rsidRDefault="007B76AE" w:rsidP="007B76AE"/>
    <w:p w:rsidR="007B76AE" w:rsidRDefault="007B76AE" w:rsidP="007B76AE"/>
    <w:p w:rsidR="009B0355" w:rsidRDefault="009B0355" w:rsidP="007B76AE"/>
    <w:p w:rsidR="009B0355" w:rsidRDefault="009B0355" w:rsidP="007B76AE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18"/>
      </w:tblGrid>
      <w:tr w:rsidR="007B76AE" w:rsidTr="009B0355">
        <w:tc>
          <w:tcPr>
            <w:tcW w:w="7218" w:type="dxa"/>
            <w:shd w:val="clear" w:color="auto" w:fill="auto"/>
          </w:tcPr>
          <w:p w:rsidR="007B76AE" w:rsidRPr="00412A2E" w:rsidRDefault="007B76AE" w:rsidP="009B0355">
            <w:pPr>
              <w:rPr>
                <w:b/>
              </w:rPr>
            </w:pPr>
            <w:r w:rsidRPr="00412A2E">
              <w:rPr>
                <w:b/>
                <w:u w:val="single"/>
              </w:rPr>
              <w:t>Homework</w:t>
            </w:r>
            <w:r w:rsidRPr="00412A2E">
              <w:rPr>
                <w:b/>
              </w:rPr>
              <w:t xml:space="preserve">: </w:t>
            </w:r>
            <w:r w:rsidR="009B0355">
              <w:t>P. 620</w:t>
            </w:r>
            <w:r>
              <w:t xml:space="preserve">: </w:t>
            </w:r>
            <w:r w:rsidR="009B0355">
              <w:t>1</w:t>
            </w:r>
            <w:r>
              <w:t>,</w:t>
            </w:r>
            <w:r w:rsidR="009B0355">
              <w:t xml:space="preserve"> 35, 36, 61, 79, 81, 83</w:t>
            </w:r>
          </w:p>
          <w:p w:rsidR="007B76AE" w:rsidRDefault="007B76AE" w:rsidP="009B0355"/>
        </w:tc>
      </w:tr>
    </w:tbl>
    <w:p w:rsidR="007B76AE" w:rsidRDefault="007B76AE"/>
    <w:p w:rsidR="003C3BAC" w:rsidRDefault="003C3BAC"/>
    <w:p w:rsidR="003C3BAC" w:rsidRDefault="003C3BAC" w:rsidP="003C3BAC">
      <w:proofErr w:type="gramStart"/>
      <w:r>
        <w:rPr>
          <w:b/>
          <w:u w:val="single"/>
        </w:rPr>
        <w:t>9.4</w:t>
      </w:r>
      <w:r>
        <w:rPr>
          <w:b/>
        </w:rPr>
        <w:t xml:space="preserve">  </w:t>
      </w:r>
      <w:r>
        <w:rPr>
          <w:b/>
          <w:u w:val="single"/>
        </w:rPr>
        <w:t>Comparison</w:t>
      </w:r>
      <w:proofErr w:type="gramEnd"/>
      <w:r>
        <w:rPr>
          <w:b/>
          <w:u w:val="single"/>
        </w:rPr>
        <w:t xml:space="preserve"> of Series</w:t>
      </w:r>
    </w:p>
    <w:tbl>
      <w:tblPr>
        <w:tblW w:w="8040" w:type="dxa"/>
        <w:tblInd w:w="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0"/>
      </w:tblGrid>
      <w:tr w:rsidR="003C3BAC" w:rsidTr="009B0355">
        <w:tc>
          <w:tcPr>
            <w:tcW w:w="8040" w:type="dxa"/>
            <w:shd w:val="clear" w:color="auto" w:fill="auto"/>
          </w:tcPr>
          <w:p w:rsidR="003C3BAC" w:rsidRDefault="003C3BAC" w:rsidP="009B0355">
            <w:r w:rsidRPr="00412A2E">
              <w:rPr>
                <w:b/>
                <w:u w:val="single"/>
              </w:rPr>
              <w:t>Direct Comparison Test</w:t>
            </w:r>
          </w:p>
          <w:p w:rsidR="003C3BAC" w:rsidRDefault="003C3BAC" w:rsidP="009B0355">
            <w:r>
              <w:t xml:space="preserve">If  </w:t>
            </w:r>
            <w:r w:rsidRPr="00412A2E">
              <w:rPr>
                <w:position w:val="-12"/>
              </w:rPr>
              <w:object w:dxaOrig="1900" w:dyaOrig="360">
                <v:shape id="_x0000_i1061" type="#_x0000_t75" style="width:95.25pt;height:18pt" o:ole="">
                  <v:imagedata r:id="rId73" o:title=""/>
                </v:shape>
                <o:OLEObject Type="Embed" ProgID="Equation.DSMT4" ShapeID="_x0000_i1061" DrawAspect="Content" ObjectID="_1483951463" r:id="rId74"/>
              </w:object>
            </w:r>
          </w:p>
          <w:p w:rsidR="003C3BAC" w:rsidRDefault="003C3BAC" w:rsidP="009B0355">
            <w:r>
              <w:t xml:space="preserve">1) If  </w:t>
            </w:r>
            <w:r w:rsidRPr="00412A2E">
              <w:rPr>
                <w:position w:val="-38"/>
              </w:rPr>
              <w:object w:dxaOrig="4580" w:dyaOrig="840">
                <v:shape id="_x0000_i1062" type="#_x0000_t75" style="width:228.75pt;height:42pt" o:ole="">
                  <v:imagedata r:id="rId75" o:title=""/>
                </v:shape>
                <o:OLEObject Type="Embed" ProgID="Equation.DSMT4" ShapeID="_x0000_i1062" DrawAspect="Content" ObjectID="_1483951464" r:id="rId76"/>
              </w:object>
            </w:r>
            <w:r>
              <w:t xml:space="preserve"> __________________.</w:t>
            </w:r>
          </w:p>
          <w:p w:rsidR="003C3BAC" w:rsidRPr="006E2625" w:rsidRDefault="003C3BAC" w:rsidP="009B0355">
            <w:r>
              <w:t xml:space="preserve">2) If  </w:t>
            </w:r>
            <w:r w:rsidRPr="00412A2E">
              <w:rPr>
                <w:position w:val="-38"/>
              </w:rPr>
              <w:object w:dxaOrig="4420" w:dyaOrig="840">
                <v:shape id="_x0000_i1063" type="#_x0000_t75" style="width:221.25pt;height:42pt" o:ole="">
                  <v:imagedata r:id="rId77" o:title=""/>
                </v:shape>
                <o:OLEObject Type="Embed" ProgID="Equation.DSMT4" ShapeID="_x0000_i1063" DrawAspect="Content" ObjectID="_1483951465" r:id="rId78"/>
              </w:object>
            </w:r>
            <w:r>
              <w:t xml:space="preserve"> __________________.</w:t>
            </w:r>
          </w:p>
        </w:tc>
      </w:tr>
    </w:tbl>
    <w:p w:rsidR="003C3BAC" w:rsidRDefault="003C3BAC" w:rsidP="003C3BAC"/>
    <w:p w:rsidR="003C3BAC" w:rsidRDefault="003C3BAC" w:rsidP="003C3BAC">
      <w:r>
        <w:rPr>
          <w:u w:val="single"/>
        </w:rPr>
        <w:t>Ex</w:t>
      </w:r>
      <w:r>
        <w:t>. Determine whether the following converge or diverge.</w:t>
      </w:r>
    </w:p>
    <w:p w:rsidR="003C3BAC" w:rsidRDefault="003C3BAC" w:rsidP="003C3BAC">
      <w:r>
        <w:t xml:space="preserve">(a) </w:t>
      </w:r>
      <w:r w:rsidRPr="00F229BE">
        <w:rPr>
          <w:position w:val="-38"/>
        </w:rPr>
        <w:object w:dxaOrig="1040" w:dyaOrig="840">
          <v:shape id="_x0000_i1064" type="#_x0000_t75" style="width:51.75pt;height:42pt" o:ole="">
            <v:imagedata r:id="rId79" o:title=""/>
          </v:shape>
          <o:OLEObject Type="Embed" ProgID="Equation.DSMT4" ShapeID="_x0000_i1064" DrawAspect="Content" ObjectID="_1483951466" r:id="rId80"/>
        </w:object>
      </w:r>
      <w:r>
        <w:t xml:space="preserve"> </w: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>
      <w:r>
        <w:t xml:space="preserve">(b) </w:t>
      </w:r>
      <w:r w:rsidRPr="00F229BE">
        <w:rPr>
          <w:position w:val="-38"/>
        </w:rPr>
        <w:object w:dxaOrig="1060" w:dyaOrig="840">
          <v:shape id="_x0000_i1065" type="#_x0000_t75" style="width:53.25pt;height:42pt" o:ole="">
            <v:imagedata r:id="rId81" o:title=""/>
          </v:shape>
          <o:OLEObject Type="Embed" ProgID="Equation.DSMT4" ShapeID="_x0000_i1065" DrawAspect="Content" ObjectID="_1483951467" r:id="rId82"/>
        </w:objec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>
      <w:r>
        <w:t xml:space="preserve">(c) </w:t>
      </w:r>
      <w:r w:rsidRPr="00F229BE">
        <w:rPr>
          <w:position w:val="-38"/>
        </w:rPr>
        <w:object w:dxaOrig="1120" w:dyaOrig="840">
          <v:shape id="_x0000_i1066" type="#_x0000_t75" style="width:56.25pt;height:42pt" o:ole="">
            <v:imagedata r:id="rId83" o:title=""/>
          </v:shape>
          <o:OLEObject Type="Embed" ProgID="Equation.DSMT4" ShapeID="_x0000_i1066" DrawAspect="Content" ObjectID="_1483951468" r:id="rId84"/>
        </w:objec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0"/>
      </w:tblGrid>
      <w:tr w:rsidR="003C3BAC" w:rsidTr="009B0355">
        <w:tc>
          <w:tcPr>
            <w:tcW w:w="8040" w:type="dxa"/>
            <w:shd w:val="clear" w:color="auto" w:fill="auto"/>
          </w:tcPr>
          <w:p w:rsidR="003C3BAC" w:rsidRDefault="003C3BAC" w:rsidP="009B0355">
            <w:r w:rsidRPr="00412A2E">
              <w:rPr>
                <w:b/>
                <w:u w:val="single"/>
              </w:rPr>
              <w:lastRenderedPageBreak/>
              <w:t>Limit Comparison Test</w:t>
            </w:r>
          </w:p>
          <w:p w:rsidR="003C3BAC" w:rsidRDefault="003C3BAC" w:rsidP="009B0355">
            <w:proofErr w:type="gramStart"/>
            <w:r>
              <w:t xml:space="preserve">Suppose  </w:t>
            </w:r>
            <w:proofErr w:type="gramEnd"/>
            <w:r w:rsidRPr="00412A2E">
              <w:rPr>
                <w:position w:val="-30"/>
              </w:rPr>
              <w:object w:dxaOrig="3300" w:dyaOrig="680">
                <v:shape id="_x0000_i1067" type="#_x0000_t75" style="width:165pt;height:33.75pt" o:ole="">
                  <v:imagedata r:id="rId85" o:title=""/>
                </v:shape>
                <o:OLEObject Type="Embed" ProgID="Equation.DSMT4" ShapeID="_x0000_i1067" DrawAspect="Content" ObjectID="_1483951469" r:id="rId86"/>
              </w:object>
            </w:r>
            <w:r>
              <w:t xml:space="preserve">where  </w:t>
            </w:r>
            <w:r w:rsidRPr="00412A2E">
              <w:rPr>
                <w:i/>
              </w:rPr>
              <w:t>L</w:t>
            </w:r>
            <w:r>
              <w:t xml:space="preserve"> is both finite and positive.</w:t>
            </w:r>
          </w:p>
          <w:p w:rsidR="003C3BAC" w:rsidRPr="00FE2881" w:rsidRDefault="003C3BAC" w:rsidP="009B0355">
            <w:r>
              <w:t xml:space="preserve">Then the two series  </w:t>
            </w:r>
            <w:r w:rsidRPr="00412A2E">
              <w:rPr>
                <w:position w:val="-38"/>
              </w:rPr>
              <w:object w:dxaOrig="1900" w:dyaOrig="840">
                <v:shape id="_x0000_i1068" type="#_x0000_t75" style="width:95.25pt;height:42pt" o:ole="">
                  <v:imagedata r:id="rId87" o:title=""/>
                </v:shape>
                <o:OLEObject Type="Embed" ProgID="Equation.DSMT4" ShapeID="_x0000_i1068" DrawAspect="Content" ObjectID="_1483951470" r:id="rId88"/>
              </w:object>
            </w:r>
            <w:r>
              <w:t xml:space="preserve"> either both converge or both diverge.</w:t>
            </w:r>
          </w:p>
        </w:tc>
      </w:tr>
    </w:tbl>
    <w:p w:rsidR="003C3BAC" w:rsidRDefault="003C3BAC" w:rsidP="003C3BAC"/>
    <w:p w:rsidR="003C3BAC" w:rsidRDefault="003C3BAC" w:rsidP="003C3BAC">
      <w:r>
        <w:rPr>
          <w:u w:val="single"/>
        </w:rPr>
        <w:t>Ex</w:t>
      </w:r>
      <w:r>
        <w:t>. Determine whether the following converge or diverge.</w:t>
      </w:r>
    </w:p>
    <w:p w:rsidR="003C3BAC" w:rsidRDefault="003C3BAC" w:rsidP="003C3BAC">
      <w:r>
        <w:t xml:space="preserve">(a) </w:t>
      </w:r>
      <w:r w:rsidRPr="008B17DC">
        <w:rPr>
          <w:position w:val="-38"/>
        </w:rPr>
        <w:object w:dxaOrig="1640" w:dyaOrig="840">
          <v:shape id="_x0000_i1069" type="#_x0000_t75" style="width:81.75pt;height:42pt" o:ole="">
            <v:imagedata r:id="rId89" o:title=""/>
          </v:shape>
          <o:OLEObject Type="Embed" ProgID="Equation.DSMT4" ShapeID="_x0000_i1069" DrawAspect="Content" ObjectID="_1483951471" r:id="rId90"/>
        </w:objec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>
      <w:r>
        <w:t xml:space="preserve">(b) </w:t>
      </w:r>
      <w:r w:rsidRPr="008B17DC">
        <w:rPr>
          <w:position w:val="-38"/>
        </w:rPr>
        <w:object w:dxaOrig="1100" w:dyaOrig="840">
          <v:shape id="_x0000_i1070" type="#_x0000_t75" style="width:54.75pt;height:42pt" o:ole="">
            <v:imagedata r:id="rId91" o:title=""/>
          </v:shape>
          <o:OLEObject Type="Embed" ProgID="Equation.DSMT4" ShapeID="_x0000_i1070" DrawAspect="Content" ObjectID="_1483951472" r:id="rId92"/>
        </w:objec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>
      <w: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53"/>
      </w:tblGrid>
      <w:tr w:rsidR="003C3BAC" w:rsidTr="009B0355">
        <w:tc>
          <w:tcPr>
            <w:tcW w:w="6653" w:type="dxa"/>
            <w:shd w:val="clear" w:color="auto" w:fill="auto"/>
          </w:tcPr>
          <w:p w:rsidR="003C3BAC" w:rsidRDefault="003C3BAC" w:rsidP="009B0355">
            <w:r w:rsidRPr="00412A2E">
              <w:rPr>
                <w:b/>
                <w:u w:val="single"/>
              </w:rPr>
              <w:t>Homework</w:t>
            </w:r>
            <w:r>
              <w:t>: P. 6</w:t>
            </w:r>
            <w:r w:rsidR="009B0355">
              <w:t>28</w:t>
            </w:r>
            <w:r>
              <w:t>: 3, 5, 7, 15, 19, 23, 29-36 all</w:t>
            </w:r>
          </w:p>
          <w:p w:rsidR="003C3BAC" w:rsidRPr="004F2B82" w:rsidRDefault="003C3BAC" w:rsidP="009B0355"/>
        </w:tc>
      </w:tr>
    </w:tbl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9B0355" w:rsidRDefault="009B0355" w:rsidP="003C3BAC"/>
    <w:p w:rsidR="009B0355" w:rsidRDefault="009B0355" w:rsidP="003C3BAC"/>
    <w:p w:rsidR="009B0355" w:rsidRDefault="009B0355" w:rsidP="003C3BAC"/>
    <w:p w:rsidR="009B0355" w:rsidRDefault="009B0355" w:rsidP="003C3BAC"/>
    <w:p w:rsidR="009B0355" w:rsidRDefault="009B0355" w:rsidP="003C3BAC"/>
    <w:p w:rsidR="009B0355" w:rsidRDefault="009B0355" w:rsidP="003C3BAC"/>
    <w:p w:rsidR="009B0355" w:rsidRDefault="009B0355" w:rsidP="003C3BAC"/>
    <w:p w:rsidR="003C3BAC" w:rsidRDefault="003C3BAC" w:rsidP="003C3BAC"/>
    <w:p w:rsidR="003C3BAC" w:rsidRPr="00D0199C" w:rsidRDefault="003C3BAC" w:rsidP="003C3BAC">
      <w:proofErr w:type="gramStart"/>
      <w:r w:rsidRPr="00D0199C">
        <w:rPr>
          <w:b/>
          <w:u w:val="single"/>
        </w:rPr>
        <w:lastRenderedPageBreak/>
        <w:t>9.5</w:t>
      </w:r>
      <w:r w:rsidRPr="00D0199C">
        <w:t xml:space="preserve">  </w:t>
      </w:r>
      <w:r w:rsidRPr="00D0199C">
        <w:rPr>
          <w:b/>
          <w:u w:val="single"/>
        </w:rPr>
        <w:t>Alternating</w:t>
      </w:r>
      <w:proofErr w:type="gramEnd"/>
      <w:r w:rsidRPr="00D0199C">
        <w:rPr>
          <w:b/>
          <w:u w:val="single"/>
        </w:rPr>
        <w:t xml:space="preserve"> Series</w:t>
      </w:r>
    </w:p>
    <w:p w:rsidR="003C3BAC" w:rsidRPr="00D0199C" w:rsidRDefault="003C3BAC" w:rsidP="003C3BAC">
      <w:r w:rsidRPr="00D0199C">
        <w:t xml:space="preserve">An alternating series is a series whose terms are alternately positive and negative.  </w:t>
      </w:r>
    </w:p>
    <w:p w:rsidR="003C3BAC" w:rsidRPr="00D0199C" w:rsidRDefault="003C3BAC" w:rsidP="003C3BAC">
      <w:r w:rsidRPr="00D0199C">
        <w:t xml:space="preserve">Examples:  </w:t>
      </w:r>
      <w:r w:rsidRPr="00D0199C">
        <w:rPr>
          <w:position w:val="-38"/>
        </w:rPr>
        <w:object w:dxaOrig="3440" w:dyaOrig="840">
          <v:shape id="_x0000_i1071" type="#_x0000_t75" style="width:171.75pt;height:42pt" o:ole="">
            <v:imagedata r:id="rId93" o:title=""/>
          </v:shape>
          <o:OLEObject Type="Embed" ProgID="Equation.DSMT4" ShapeID="_x0000_i1071" DrawAspect="Content" ObjectID="_1483951473" r:id="rId94"/>
        </w:object>
      </w:r>
    </w:p>
    <w:p w:rsidR="003C3BAC" w:rsidRPr="00D0199C" w:rsidRDefault="003C3BAC" w:rsidP="003C3BAC">
      <w:r w:rsidRPr="00D0199C">
        <w:tab/>
        <w:t xml:space="preserve">      </w:t>
      </w:r>
      <w:r w:rsidRPr="00D0199C">
        <w:rPr>
          <w:position w:val="-38"/>
        </w:rPr>
        <w:object w:dxaOrig="3680" w:dyaOrig="840">
          <v:shape id="_x0000_i1072" type="#_x0000_t75" style="width:183.75pt;height:42pt" o:ole="">
            <v:imagedata r:id="rId95" o:title=""/>
          </v:shape>
          <o:OLEObject Type="Embed" ProgID="Equation.DSMT4" ShapeID="_x0000_i1072" DrawAspect="Content" ObjectID="_1483951474" r:id="rId96"/>
        </w:object>
      </w:r>
    </w:p>
    <w:p w:rsidR="003C3BAC" w:rsidRPr="00D0199C" w:rsidRDefault="003C3BAC" w:rsidP="003C3BAC">
      <w:r w:rsidRPr="00D0199C">
        <w:t xml:space="preserve">In general, just knowing that </w:t>
      </w:r>
      <w:r w:rsidRPr="00D0199C">
        <w:rPr>
          <w:position w:val="-28"/>
        </w:rPr>
        <w:object w:dxaOrig="1160" w:dyaOrig="520">
          <v:shape id="_x0000_i1073" type="#_x0000_t75" style="width:57.75pt;height:26.25pt" o:ole="">
            <v:imagedata r:id="rId97" o:title=""/>
          </v:shape>
          <o:OLEObject Type="Embed" ProgID="Equation.DSMT4" ShapeID="_x0000_i1073" DrawAspect="Content" ObjectID="_1483951475" r:id="rId98"/>
        </w:object>
      </w:r>
      <w:r w:rsidRPr="00D0199C">
        <w:t xml:space="preserve"> tells us very little about the convergence of the </w:t>
      </w:r>
      <w:proofErr w:type="gramStart"/>
      <w:r w:rsidRPr="00D0199C">
        <w:t xml:space="preserve">series  </w:t>
      </w:r>
      <w:proofErr w:type="gramEnd"/>
      <w:r w:rsidRPr="00D0199C">
        <w:rPr>
          <w:position w:val="-38"/>
        </w:rPr>
        <w:object w:dxaOrig="700" w:dyaOrig="840">
          <v:shape id="_x0000_i1074" type="#_x0000_t75" style="width:35.25pt;height:42pt" o:ole="">
            <v:imagedata r:id="rId99" o:title=""/>
          </v:shape>
          <o:OLEObject Type="Embed" ProgID="Equation.DSMT4" ShapeID="_x0000_i1074" DrawAspect="Content" ObjectID="_1483951476" r:id="rId100"/>
        </w:object>
      </w:r>
      <w:r w:rsidRPr="00D0199C">
        <w:t xml:space="preserve">; however, it turns out that an alternating series </w:t>
      </w:r>
      <w:r w:rsidRPr="00D0199C">
        <w:rPr>
          <w:u w:val="single"/>
        </w:rPr>
        <w:t>must</w:t>
      </w:r>
      <w:r w:rsidRPr="00D0199C">
        <w:t xml:space="preserve"> converge if the terms have a limit of 0 and the terms decrease in magnitude.</w:t>
      </w:r>
    </w:p>
    <w:p w:rsidR="003C3BAC" w:rsidRDefault="003C3BAC" w:rsidP="003C3BA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68"/>
      </w:tblGrid>
      <w:tr w:rsidR="003C3BAC" w:rsidRPr="00412A2E" w:rsidTr="009B0355">
        <w:tc>
          <w:tcPr>
            <w:tcW w:w="8868" w:type="dxa"/>
            <w:shd w:val="clear" w:color="auto" w:fill="auto"/>
          </w:tcPr>
          <w:p w:rsidR="003C3BAC" w:rsidRPr="00412A2E" w:rsidRDefault="003C3BAC" w:rsidP="009B0355">
            <w:r w:rsidRPr="00412A2E">
              <w:rPr>
                <w:b/>
                <w:u w:val="single"/>
              </w:rPr>
              <w:t>Alternating Series Test (Also known as Leibniz Test for Alternating Series)</w:t>
            </w:r>
          </w:p>
          <w:p w:rsidR="003C3BAC" w:rsidRPr="00412A2E" w:rsidRDefault="003C3BAC" w:rsidP="009B0355">
            <w:r w:rsidRPr="00412A2E">
              <w:t xml:space="preserve">Let </w:t>
            </w:r>
            <w:r w:rsidRPr="00412A2E">
              <w:rPr>
                <w:position w:val="-12"/>
              </w:rPr>
              <w:object w:dxaOrig="720" w:dyaOrig="360">
                <v:shape id="_x0000_i1075" type="#_x0000_t75" style="width:36pt;height:18pt" o:ole="">
                  <v:imagedata r:id="rId101" o:title=""/>
                </v:shape>
                <o:OLEObject Type="Embed" ProgID="Equation.DSMT4" ShapeID="_x0000_i1075" DrawAspect="Content" ObjectID="_1483951477" r:id="rId102"/>
              </w:object>
            </w:r>
            <w:r w:rsidRPr="00412A2E">
              <w:t xml:space="preserve">  The alternating series </w:t>
            </w:r>
            <w:r w:rsidRPr="00412A2E">
              <w:rPr>
                <w:position w:val="-36"/>
              </w:rPr>
              <w:object w:dxaOrig="3000" w:dyaOrig="800">
                <v:shape id="_x0000_i1076" type="#_x0000_t75" style="width:150pt;height:39.75pt" o:ole="">
                  <v:imagedata r:id="rId103" o:title=""/>
                </v:shape>
                <o:OLEObject Type="Embed" ProgID="Equation.DSMT4" ShapeID="_x0000_i1076" DrawAspect="Content" ObjectID="_1483951478" r:id="rId104"/>
              </w:object>
            </w:r>
            <w:r w:rsidRPr="00412A2E">
              <w:t xml:space="preserve"> converge if the following two conditions are met:</w:t>
            </w:r>
          </w:p>
          <w:p w:rsidR="003C3BAC" w:rsidRPr="00412A2E" w:rsidRDefault="003C3BAC" w:rsidP="009B0355">
            <w:r w:rsidRPr="00412A2E">
              <w:t xml:space="preserve">1) </w:t>
            </w:r>
            <w:r w:rsidRPr="00412A2E">
              <w:rPr>
                <w:position w:val="-28"/>
              </w:rPr>
              <w:object w:dxaOrig="1100" w:dyaOrig="520">
                <v:shape id="_x0000_i1077" type="#_x0000_t75" style="width:54.75pt;height:26.25pt" o:ole="">
                  <v:imagedata r:id="rId105" o:title=""/>
                </v:shape>
                <o:OLEObject Type="Embed" ProgID="Equation.DSMT4" ShapeID="_x0000_i1077" DrawAspect="Content" ObjectID="_1483951479" r:id="rId106"/>
              </w:object>
            </w:r>
            <w:r w:rsidRPr="00412A2E">
              <w:t xml:space="preserve"> and  2) </w:t>
            </w:r>
            <w:r w:rsidRPr="00412A2E">
              <w:rPr>
                <w:position w:val="-16"/>
              </w:rPr>
              <w:object w:dxaOrig="920" w:dyaOrig="400">
                <v:shape id="_x0000_i1078" type="#_x0000_t75" style="width:45.75pt;height:20.25pt" o:ole="">
                  <v:imagedata r:id="rId107" o:title=""/>
                </v:shape>
                <o:OLEObject Type="Embed" ProgID="Equation.DSMT4" ShapeID="_x0000_i1078" DrawAspect="Content" ObjectID="_1483951480" r:id="rId108"/>
              </w:object>
            </w:r>
            <w:r w:rsidRPr="00412A2E">
              <w:t xml:space="preserve"> for all  </w:t>
            </w:r>
            <w:r w:rsidRPr="00412A2E">
              <w:rPr>
                <w:i/>
              </w:rPr>
              <w:t>n</w:t>
            </w:r>
            <w:r w:rsidRPr="00412A2E">
              <w:t>.</w:t>
            </w:r>
          </w:p>
        </w:tc>
      </w:tr>
      <w:tr w:rsidR="003C3BAC" w:rsidRPr="00412A2E" w:rsidTr="009B0355">
        <w:tc>
          <w:tcPr>
            <w:tcW w:w="8868" w:type="dxa"/>
            <w:shd w:val="clear" w:color="auto" w:fill="auto"/>
          </w:tcPr>
          <w:p w:rsidR="003C3BAC" w:rsidRPr="00412A2E" w:rsidRDefault="003C3BAC" w:rsidP="009B0355">
            <w:r w:rsidRPr="00412A2E">
              <w:t>In other words, a series converges if its terms:</w:t>
            </w:r>
          </w:p>
          <w:p w:rsidR="003C3BAC" w:rsidRPr="00412A2E" w:rsidRDefault="003C3BAC" w:rsidP="009B0355">
            <w:r w:rsidRPr="00412A2E">
              <w:t>1) alternate in sign;</w:t>
            </w:r>
          </w:p>
          <w:p w:rsidR="003C3BAC" w:rsidRPr="00412A2E" w:rsidRDefault="003C3BAC" w:rsidP="009B0355">
            <w:r w:rsidRPr="00412A2E">
              <w:t>2) decrease in magnitude; and</w:t>
            </w:r>
          </w:p>
          <w:p w:rsidR="003C3BAC" w:rsidRPr="00412A2E" w:rsidRDefault="003C3BAC" w:rsidP="009B0355">
            <w:r w:rsidRPr="00412A2E">
              <w:t xml:space="preserve">3) </w:t>
            </w:r>
            <w:proofErr w:type="gramStart"/>
            <w:r w:rsidRPr="00412A2E">
              <w:t>have</w:t>
            </w:r>
            <w:proofErr w:type="gramEnd"/>
            <w:r w:rsidRPr="00412A2E">
              <w:t xml:space="preserve"> a limit of 0.</w:t>
            </w:r>
          </w:p>
        </w:tc>
      </w:tr>
    </w:tbl>
    <w:p w:rsidR="003C3BAC" w:rsidRDefault="003C3BAC" w:rsidP="003C3BAC">
      <w:pPr>
        <w:rPr>
          <w:b/>
          <w:u w:val="single"/>
        </w:rPr>
      </w:pPr>
    </w:p>
    <w:p w:rsidR="003C3BAC" w:rsidRPr="00D0199C" w:rsidRDefault="003C3BAC" w:rsidP="003C3BAC">
      <w:r w:rsidRPr="00D0199C">
        <w:rPr>
          <w:b/>
          <w:u w:val="single"/>
        </w:rPr>
        <w:t>Note</w:t>
      </w:r>
      <w:r w:rsidRPr="00D0199C">
        <w:t xml:space="preserve">: This does </w:t>
      </w:r>
      <w:r w:rsidRPr="00D0199C">
        <w:rPr>
          <w:b/>
          <w:u w:val="single"/>
        </w:rPr>
        <w:t>not</w:t>
      </w:r>
      <w:r w:rsidRPr="00D0199C">
        <w:rPr>
          <w:b/>
        </w:rPr>
        <w:t xml:space="preserve"> </w:t>
      </w:r>
      <w:r w:rsidRPr="00D0199C">
        <w:t xml:space="preserve">say that </w:t>
      </w:r>
      <w:proofErr w:type="gramStart"/>
      <w:r w:rsidRPr="00D0199C">
        <w:t xml:space="preserve">if </w:t>
      </w:r>
      <w:proofErr w:type="gramEnd"/>
      <w:r w:rsidRPr="00D0199C">
        <w:rPr>
          <w:position w:val="-28"/>
        </w:rPr>
        <w:object w:dxaOrig="1160" w:dyaOrig="520">
          <v:shape id="_x0000_i1079" type="#_x0000_t75" style="width:57.75pt;height:26.25pt" o:ole="">
            <v:imagedata r:id="rId109" o:title=""/>
          </v:shape>
          <o:OLEObject Type="Embed" ProgID="Equation.DSMT4" ShapeID="_x0000_i1079" DrawAspect="Content" ObjectID="_1483951481" r:id="rId110"/>
        </w:object>
      </w:r>
      <w:r w:rsidRPr="00D0199C">
        <w:t>, the series diverges by the Alternating Series</w:t>
      </w:r>
    </w:p>
    <w:p w:rsidR="003C3BAC" w:rsidRPr="00D0199C" w:rsidRDefault="003C3BAC" w:rsidP="003C3BAC">
      <w:r w:rsidRPr="00D0199C">
        <w:t xml:space="preserve">          Test.  The Alternating Series Test can </w:t>
      </w:r>
      <w:r>
        <w:rPr>
          <w:b/>
          <w:u w:val="single"/>
        </w:rPr>
        <w:t>ONLY</w:t>
      </w:r>
      <w:r w:rsidRPr="00D0199C">
        <w:t xml:space="preserve"> be used to prove </w:t>
      </w:r>
      <w:r w:rsidRPr="00D0199C">
        <w:rPr>
          <w:b/>
          <w:u w:val="single"/>
        </w:rPr>
        <w:t>convergence</w:t>
      </w:r>
      <w:r w:rsidRPr="00D0199C">
        <w:t>.</w:t>
      </w:r>
    </w:p>
    <w:p w:rsidR="003C3BAC" w:rsidRPr="00D0199C" w:rsidRDefault="003C3BAC" w:rsidP="003C3BAC">
      <w:r w:rsidRPr="00D0199C">
        <w:t xml:space="preserve">          </w:t>
      </w:r>
      <w:proofErr w:type="gramStart"/>
      <w:r w:rsidRPr="00D0199C">
        <w:t xml:space="preserve">If  </w:t>
      </w:r>
      <w:proofErr w:type="gramEnd"/>
      <w:r w:rsidRPr="00D0199C">
        <w:rPr>
          <w:position w:val="-28"/>
        </w:rPr>
        <w:object w:dxaOrig="1160" w:dyaOrig="520">
          <v:shape id="_x0000_i1080" type="#_x0000_t75" style="width:57.75pt;height:26.25pt" o:ole="">
            <v:imagedata r:id="rId109" o:title=""/>
          </v:shape>
          <o:OLEObject Type="Embed" ProgID="Equation.DSMT4" ShapeID="_x0000_i1080" DrawAspect="Content" ObjectID="_1483951482" r:id="rId111"/>
        </w:object>
      </w:r>
      <w:r w:rsidRPr="00D0199C">
        <w:t xml:space="preserve">, then the series diverges by the </w:t>
      </w:r>
      <w:r w:rsidRPr="00D0199C">
        <w:rPr>
          <w:b/>
          <w:i/>
          <w:u w:val="single"/>
        </w:rPr>
        <w:t>n</w:t>
      </w:r>
      <w:r w:rsidRPr="00D0199C">
        <w:rPr>
          <w:b/>
          <w:u w:val="single"/>
        </w:rPr>
        <w:t>th Term Test for Divergence</w:t>
      </w:r>
      <w:r w:rsidRPr="00D0199C">
        <w:t>,</w:t>
      </w:r>
    </w:p>
    <w:p w:rsidR="003C3BAC" w:rsidRPr="00D0199C" w:rsidRDefault="003C3BAC" w:rsidP="003C3BAC">
      <w:r w:rsidRPr="00D0199C">
        <w:t xml:space="preserve">          </w:t>
      </w:r>
      <w:proofErr w:type="gramStart"/>
      <w:r w:rsidRPr="00D0199C">
        <w:rPr>
          <w:u w:val="single"/>
        </w:rPr>
        <w:t>not</w:t>
      </w:r>
      <w:proofErr w:type="gramEnd"/>
      <w:r w:rsidRPr="00D0199C">
        <w:t xml:space="preserve"> by the Alternating Series Test.</w:t>
      </w:r>
    </w:p>
    <w:p w:rsidR="003C3BAC" w:rsidRDefault="003C3BAC" w:rsidP="003C3BAC">
      <w:r>
        <w:t>______________________________________________________________________________</w:t>
      </w:r>
    </w:p>
    <w:p w:rsidR="003C3BAC" w:rsidRPr="00D0199C" w:rsidRDefault="003C3BAC" w:rsidP="003C3BAC">
      <w:r w:rsidRPr="00D0199C">
        <w:rPr>
          <w:u w:val="single"/>
        </w:rPr>
        <w:t>Ex</w:t>
      </w:r>
      <w:r w:rsidRPr="00D0199C">
        <w:t>. Determine whether the following series converge or diverge.</w:t>
      </w:r>
    </w:p>
    <w:p w:rsidR="003C3BAC" w:rsidRPr="00D0199C" w:rsidRDefault="003C3BAC" w:rsidP="003C3BAC">
      <w:r w:rsidRPr="00D0199C">
        <w:t xml:space="preserve">(a) </w:t>
      </w:r>
      <w:r w:rsidRPr="00D0199C">
        <w:rPr>
          <w:position w:val="-38"/>
        </w:rPr>
        <w:object w:dxaOrig="1359" w:dyaOrig="880">
          <v:shape id="_x0000_i1081" type="#_x0000_t75" style="width:68.25pt;height:44.25pt" o:ole="">
            <v:imagedata r:id="rId112" o:title=""/>
          </v:shape>
          <o:OLEObject Type="Embed" ProgID="Equation.DSMT4" ShapeID="_x0000_i1081" DrawAspect="Content" ObjectID="_1483951483" r:id="rId113"/>
        </w:object>
      </w:r>
    </w:p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>
      <w:r w:rsidRPr="00D0199C">
        <w:lastRenderedPageBreak/>
        <w:t xml:space="preserve">(b) </w:t>
      </w:r>
      <w:r w:rsidRPr="00D0199C">
        <w:rPr>
          <w:position w:val="-38"/>
        </w:rPr>
        <w:object w:dxaOrig="1200" w:dyaOrig="880">
          <v:shape id="_x0000_i1082" type="#_x0000_t75" style="width:60pt;height:44.25pt" o:ole="">
            <v:imagedata r:id="rId114" o:title=""/>
          </v:shape>
          <o:OLEObject Type="Embed" ProgID="Equation.DSMT4" ShapeID="_x0000_i1082" DrawAspect="Content" ObjectID="_1483951484" r:id="rId115"/>
        </w:object>
      </w:r>
    </w:p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Pr="00D0199C" w:rsidRDefault="003C3BAC" w:rsidP="003C3BAC">
      <w:r w:rsidRPr="00D0199C">
        <w:t xml:space="preserve">(c) </w:t>
      </w:r>
      <w:r w:rsidRPr="00D0199C">
        <w:rPr>
          <w:position w:val="-38"/>
        </w:rPr>
        <w:object w:dxaOrig="1040" w:dyaOrig="880">
          <v:shape id="_x0000_i1083" type="#_x0000_t75" style="width:51.75pt;height:44.25pt" o:ole="">
            <v:imagedata r:id="rId116" o:title=""/>
          </v:shape>
          <o:OLEObject Type="Embed" ProgID="Equation.DSMT4" ShapeID="_x0000_i1083" DrawAspect="Content" ObjectID="_1483951485" r:id="rId117"/>
        </w:object>
      </w:r>
    </w:p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1738CC" w:rsidRDefault="003C3BAC" w:rsidP="003C3BAC">
      <w:r w:rsidRPr="00E54D70">
        <w:t xml:space="preserve">This series is called the </w:t>
      </w:r>
      <w:r w:rsidRPr="00E54D70">
        <w:rPr>
          <w:b/>
        </w:rPr>
        <w:t>alternating harmonic series</w:t>
      </w:r>
      <w:r w:rsidRPr="00E54D70">
        <w:t>.</w:t>
      </w:r>
    </w:p>
    <w:p w:rsidR="003C3BAC" w:rsidRPr="00E54D70" w:rsidRDefault="003C3BAC" w:rsidP="003C3BAC">
      <w:r w:rsidRPr="00E54D70">
        <w:t xml:space="preserve">If an alternating series converges to a sum </w:t>
      </w:r>
      <w:r w:rsidRPr="00E54D70">
        <w:rPr>
          <w:i/>
        </w:rPr>
        <w:t>S</w:t>
      </w:r>
      <w:r w:rsidRPr="00E54D70">
        <w:t xml:space="preserve">, then its partial sums jump </w:t>
      </w:r>
      <w:proofErr w:type="gramStart"/>
      <w:r w:rsidRPr="00E54D70">
        <w:t xml:space="preserve">around  </w:t>
      </w:r>
      <w:r w:rsidRPr="00E54D70">
        <w:rPr>
          <w:i/>
        </w:rPr>
        <w:t>S</w:t>
      </w:r>
      <w:proofErr w:type="gramEnd"/>
      <w:r w:rsidRPr="00E54D70">
        <w:t xml:space="preserve">  from side to side with decreasing distances from  </w:t>
      </w:r>
      <w:r w:rsidRPr="00E54D70">
        <w:rPr>
          <w:i/>
        </w:rPr>
        <w:t xml:space="preserve">S.  </w:t>
      </w:r>
      <w:r w:rsidRPr="00E54D70">
        <w:t xml:space="preserve">The figure below shows the first four partial sums of an alternating series which converges to a </w:t>
      </w:r>
      <w:proofErr w:type="gramStart"/>
      <w:r w:rsidRPr="00E54D70">
        <w:t xml:space="preserve">sum  </w:t>
      </w:r>
      <w:r w:rsidRPr="00E54D70">
        <w:rPr>
          <w:i/>
        </w:rPr>
        <w:t>S</w:t>
      </w:r>
      <w:proofErr w:type="gramEnd"/>
      <w:r w:rsidRPr="00E54D70">
        <w:t>.</w:t>
      </w:r>
    </w:p>
    <w:p w:rsidR="003C3BAC" w:rsidRPr="00E54D70" w:rsidRDefault="003C3BAC" w:rsidP="003C3BAC">
      <w:r>
        <w:rPr>
          <w:noProof/>
          <w:lang w:eastAsia="zh-C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676400</wp:posOffset>
            </wp:positionH>
            <wp:positionV relativeFrom="paragraph">
              <wp:posOffset>20320</wp:posOffset>
            </wp:positionV>
            <wp:extent cx="2590800" cy="1238250"/>
            <wp:effectExtent l="0" t="0" r="0" b="0"/>
            <wp:wrapNone/>
            <wp:docPr id="3" name="Picture 3" descr="Scan 57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Scan 570000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>
      <w:r w:rsidRPr="00D0199C">
        <w:t>________________________________________________________________________________________</w:t>
      </w:r>
      <w:r>
        <w:t>__</w:t>
      </w:r>
    </w:p>
    <w:p w:rsidR="003C3BAC" w:rsidRPr="00D0199C" w:rsidRDefault="003C3BAC" w:rsidP="003C3BAC">
      <w:pPr>
        <w:rPr>
          <w:b/>
        </w:rPr>
      </w:pPr>
      <w:r w:rsidRPr="00D0199C">
        <w:rPr>
          <w:b/>
          <w:u w:val="single"/>
        </w:rPr>
        <w:t>Definitions</w:t>
      </w:r>
      <w:r w:rsidRPr="00D0199C">
        <w:rPr>
          <w:b/>
        </w:rPr>
        <w:t>:</w:t>
      </w:r>
    </w:p>
    <w:p w:rsidR="003C3BAC" w:rsidRPr="00D0199C" w:rsidRDefault="003C3BAC" w:rsidP="003C3BAC">
      <w:r w:rsidRPr="00D0199C">
        <w:rPr>
          <w:position w:val="-38"/>
        </w:rPr>
        <w:object w:dxaOrig="700" w:dyaOrig="840">
          <v:shape id="_x0000_i1084" type="#_x0000_t75" style="width:35.25pt;height:42pt" o:ole="">
            <v:imagedata r:id="rId119" o:title=""/>
          </v:shape>
          <o:OLEObject Type="Embed" ProgID="Equation.DSMT4" ShapeID="_x0000_i1084" DrawAspect="Content" ObjectID="_1483951486" r:id="rId120"/>
        </w:object>
      </w:r>
      <w:r w:rsidRPr="00D0199C">
        <w:t xml:space="preserve"> </w:t>
      </w:r>
      <w:proofErr w:type="gramStart"/>
      <w:r w:rsidRPr="00D0199C">
        <w:t>is</w:t>
      </w:r>
      <w:proofErr w:type="gramEnd"/>
      <w:r w:rsidRPr="00D0199C">
        <w:t xml:space="preserve"> </w:t>
      </w:r>
      <w:r w:rsidRPr="00D0199C">
        <w:rPr>
          <w:b/>
          <w:u w:val="single"/>
        </w:rPr>
        <w:t>absolutely convergent</w:t>
      </w:r>
      <w:r w:rsidRPr="00D0199C">
        <w:t xml:space="preserve"> if </w:t>
      </w:r>
      <w:r w:rsidRPr="00D0199C">
        <w:rPr>
          <w:position w:val="-38"/>
        </w:rPr>
        <w:object w:dxaOrig="780" w:dyaOrig="840">
          <v:shape id="_x0000_i1085" type="#_x0000_t75" style="width:39pt;height:42pt" o:ole="">
            <v:imagedata r:id="rId121" o:title=""/>
          </v:shape>
          <o:OLEObject Type="Embed" ProgID="Equation.DSMT4" ShapeID="_x0000_i1085" DrawAspect="Content" ObjectID="_1483951487" r:id="rId122"/>
        </w:object>
      </w:r>
      <w:r w:rsidRPr="00D0199C">
        <w:t xml:space="preserve"> converges.</w:t>
      </w:r>
    </w:p>
    <w:p w:rsidR="003C3BAC" w:rsidRPr="00D0199C" w:rsidRDefault="003C3BAC" w:rsidP="003C3BAC"/>
    <w:p w:rsidR="003C3BAC" w:rsidRPr="00D0199C" w:rsidRDefault="003C3BAC" w:rsidP="003C3BAC">
      <w:r w:rsidRPr="00D0199C">
        <w:rPr>
          <w:position w:val="-38"/>
        </w:rPr>
        <w:object w:dxaOrig="700" w:dyaOrig="840">
          <v:shape id="_x0000_i1086" type="#_x0000_t75" style="width:35.25pt;height:42pt" o:ole="">
            <v:imagedata r:id="rId119" o:title=""/>
          </v:shape>
          <o:OLEObject Type="Embed" ProgID="Equation.DSMT4" ShapeID="_x0000_i1086" DrawAspect="Content" ObjectID="_1483951488" r:id="rId123"/>
        </w:object>
      </w:r>
      <w:r w:rsidRPr="00D0199C">
        <w:t xml:space="preserve"> </w:t>
      </w:r>
      <w:proofErr w:type="gramStart"/>
      <w:r w:rsidRPr="00D0199C">
        <w:t>is</w:t>
      </w:r>
      <w:proofErr w:type="gramEnd"/>
      <w:r w:rsidRPr="00D0199C">
        <w:t xml:space="preserve"> </w:t>
      </w:r>
      <w:r w:rsidRPr="00D0199C">
        <w:rPr>
          <w:b/>
          <w:u w:val="single"/>
        </w:rPr>
        <w:t>conditionally convergent</w:t>
      </w:r>
      <w:r w:rsidRPr="00D0199C">
        <w:t xml:space="preserve"> if </w:t>
      </w:r>
      <w:r w:rsidRPr="00D0199C">
        <w:rPr>
          <w:position w:val="-38"/>
        </w:rPr>
        <w:object w:dxaOrig="700" w:dyaOrig="840">
          <v:shape id="_x0000_i1087" type="#_x0000_t75" style="width:35.25pt;height:42pt" o:ole="">
            <v:imagedata r:id="rId119" o:title=""/>
          </v:shape>
          <o:OLEObject Type="Embed" ProgID="Equation.DSMT4" ShapeID="_x0000_i1087" DrawAspect="Content" ObjectID="_1483951489" r:id="rId124"/>
        </w:object>
      </w:r>
      <w:r w:rsidRPr="00D0199C">
        <w:t>converges but</w:t>
      </w:r>
      <w:r w:rsidRPr="00D0199C">
        <w:rPr>
          <w:position w:val="-38"/>
        </w:rPr>
        <w:object w:dxaOrig="780" w:dyaOrig="840">
          <v:shape id="_x0000_i1088" type="#_x0000_t75" style="width:39pt;height:42pt" o:ole="">
            <v:imagedata r:id="rId121" o:title=""/>
          </v:shape>
          <o:OLEObject Type="Embed" ProgID="Equation.DSMT4" ShapeID="_x0000_i1088" DrawAspect="Content" ObjectID="_1483951490" r:id="rId125"/>
        </w:object>
      </w:r>
      <w:r w:rsidRPr="00D0199C">
        <w:t xml:space="preserve"> diverges.</w:t>
      </w:r>
    </w:p>
    <w:p w:rsidR="003C3BAC" w:rsidRPr="00D0199C" w:rsidRDefault="003C3BAC" w:rsidP="003C3BAC">
      <w:r w:rsidRPr="00D0199C">
        <w:t>__________________________________________________________________________________</w:t>
      </w:r>
      <w:r>
        <w:t>________</w:t>
      </w:r>
    </w:p>
    <w:p w:rsidR="003C3BAC" w:rsidRPr="00D0199C" w:rsidRDefault="003C3BAC" w:rsidP="003C3BAC">
      <w:proofErr w:type="gramStart"/>
      <w:r w:rsidRPr="00D0199C">
        <w:rPr>
          <w:u w:val="single"/>
        </w:rPr>
        <w:lastRenderedPageBreak/>
        <w:t>Ex</w:t>
      </w:r>
      <w:r w:rsidRPr="00D0199C">
        <w:t>.</w:t>
      </w:r>
      <w:proofErr w:type="gramEnd"/>
      <w:r w:rsidRPr="00D0199C">
        <w:t xml:space="preserve">  Determine whether the given alternating series converges or diverges.  If it converges, determine whether it is absolutely convergent or conditionally convergent.</w:t>
      </w:r>
    </w:p>
    <w:p w:rsidR="003C3BAC" w:rsidRPr="00D0199C" w:rsidRDefault="003C3BAC" w:rsidP="003C3BAC">
      <w:r w:rsidRPr="00D0199C">
        <w:rPr>
          <w:position w:val="-38"/>
        </w:rPr>
        <w:object w:dxaOrig="1040" w:dyaOrig="880">
          <v:shape id="_x0000_i1089" type="#_x0000_t75" style="width:51.75pt;height:44.25pt" o:ole="">
            <v:imagedata r:id="rId126" o:title=""/>
          </v:shape>
          <o:OLEObject Type="Embed" ProgID="Equation.DSMT4" ShapeID="_x0000_i1089" DrawAspect="Content" ObjectID="_1483951491" r:id="rId127"/>
        </w:object>
      </w:r>
    </w:p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p w:rsidR="003C3BAC" w:rsidRPr="00D0199C" w:rsidRDefault="003C3BAC" w:rsidP="003C3BA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66"/>
      </w:tblGrid>
      <w:tr w:rsidR="003C3BAC" w:rsidRPr="00412A2E" w:rsidTr="009B0355">
        <w:tc>
          <w:tcPr>
            <w:tcW w:w="6466" w:type="dxa"/>
            <w:shd w:val="clear" w:color="auto" w:fill="auto"/>
          </w:tcPr>
          <w:p w:rsidR="003C3BAC" w:rsidRPr="00412A2E" w:rsidRDefault="003C3BAC" w:rsidP="009B0355">
            <w:r w:rsidRPr="00412A2E">
              <w:rPr>
                <w:b/>
                <w:u w:val="single"/>
              </w:rPr>
              <w:t>Homework</w:t>
            </w:r>
            <w:r w:rsidRPr="00412A2E">
              <w:rPr>
                <w:b/>
              </w:rPr>
              <w:t>:</w:t>
            </w:r>
            <w:r w:rsidR="00C87388">
              <w:t xml:space="preserve"> P. 637</w:t>
            </w:r>
            <w:r w:rsidRPr="00412A2E">
              <w:t>: 11, 19, 25, 28,</w:t>
            </w:r>
            <w:r w:rsidR="00C87388">
              <w:t xml:space="preserve"> 51, 57</w:t>
            </w:r>
          </w:p>
          <w:p w:rsidR="003C3BAC" w:rsidRPr="00412A2E" w:rsidRDefault="003C3BAC" w:rsidP="009B0355"/>
        </w:tc>
      </w:tr>
    </w:tbl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</w:p>
    <w:p w:rsidR="003C3BAC" w:rsidRDefault="003C3BAC" w:rsidP="003C3BAC">
      <w:pPr>
        <w:rPr>
          <w:b/>
          <w:u w:val="single"/>
        </w:rPr>
      </w:pPr>
      <w:proofErr w:type="gramStart"/>
      <w:r w:rsidRPr="001F07F7">
        <w:rPr>
          <w:b/>
          <w:u w:val="single"/>
        </w:rPr>
        <w:lastRenderedPageBreak/>
        <w:t>9.5</w:t>
      </w:r>
      <w:r w:rsidRPr="001F07F7">
        <w:rPr>
          <w:b/>
        </w:rPr>
        <w:t xml:space="preserve">  </w:t>
      </w:r>
      <w:r w:rsidRPr="001F07F7">
        <w:rPr>
          <w:b/>
          <w:u w:val="single"/>
        </w:rPr>
        <w:t>Alternating</w:t>
      </w:r>
      <w:proofErr w:type="gramEnd"/>
      <w:r w:rsidRPr="001F07F7">
        <w:rPr>
          <w:b/>
          <w:u w:val="single"/>
        </w:rPr>
        <w:t xml:space="preserve"> Series, Day 2</w:t>
      </w:r>
    </w:p>
    <w:p w:rsidR="003C3BAC" w:rsidRPr="001F07F7" w:rsidRDefault="003C3BAC" w:rsidP="003C3BAC">
      <w:pPr>
        <w:rPr>
          <w:b/>
          <w:u w:val="single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6"/>
      </w:tblGrid>
      <w:tr w:rsidR="003C3BAC" w:rsidRPr="00412A2E" w:rsidTr="009B0355">
        <w:tc>
          <w:tcPr>
            <w:tcW w:w="0" w:type="auto"/>
            <w:shd w:val="clear" w:color="auto" w:fill="auto"/>
          </w:tcPr>
          <w:p w:rsidR="003C3BAC" w:rsidRPr="00412A2E" w:rsidRDefault="003C3BAC" w:rsidP="009B0355">
            <w:r w:rsidRPr="00412A2E">
              <w:rPr>
                <w:b/>
                <w:u w:val="single"/>
              </w:rPr>
              <w:t>Alternating Series Remainder</w:t>
            </w:r>
          </w:p>
          <w:p w:rsidR="003C3BAC" w:rsidRPr="00412A2E" w:rsidRDefault="003C3BAC" w:rsidP="009B0355">
            <w:r w:rsidRPr="00412A2E">
              <w:t xml:space="preserve">If a series has terms that are </w:t>
            </w:r>
            <w:r w:rsidRPr="00412A2E">
              <w:rPr>
                <w:u w:val="single"/>
              </w:rPr>
              <w:t>alternating</w:t>
            </w:r>
            <w:r w:rsidRPr="00412A2E">
              <w:t xml:space="preserve">, </w:t>
            </w:r>
            <w:r w:rsidRPr="00412A2E">
              <w:rPr>
                <w:u w:val="single"/>
              </w:rPr>
              <w:t>decreasing in magnitude</w:t>
            </w:r>
            <w:r w:rsidRPr="00412A2E">
              <w:t xml:space="preserve">, and </w:t>
            </w:r>
            <w:r w:rsidRPr="00412A2E">
              <w:rPr>
                <w:u w:val="single"/>
              </w:rPr>
              <w:t>having a limit of 0</w:t>
            </w:r>
            <w:r w:rsidRPr="00412A2E">
              <w:t xml:space="preserve">, then the series converges so that it has a sum </w:t>
            </w:r>
            <w:r w:rsidRPr="00412A2E">
              <w:rPr>
                <w:i/>
              </w:rPr>
              <w:t>S</w:t>
            </w:r>
            <w:r w:rsidRPr="00412A2E">
              <w:t xml:space="preserve">.  If the sum </w:t>
            </w:r>
            <w:proofErr w:type="gramStart"/>
            <w:r w:rsidRPr="00412A2E">
              <w:rPr>
                <w:i/>
              </w:rPr>
              <w:t>S</w:t>
            </w:r>
            <w:r w:rsidRPr="00412A2E">
              <w:t xml:space="preserve">  is</w:t>
            </w:r>
            <w:proofErr w:type="gramEnd"/>
            <w:r w:rsidRPr="00412A2E">
              <w:t xml:space="preserve"> approximated by the nth partial sum, </w:t>
            </w:r>
            <w:r w:rsidRPr="00412A2E">
              <w:rPr>
                <w:position w:val="-12"/>
              </w:rPr>
              <w:object w:dxaOrig="279" w:dyaOrig="360">
                <v:shape id="_x0000_i1090" type="#_x0000_t75" style="width:14.25pt;height:18pt" o:ole="">
                  <v:imagedata r:id="rId128" o:title=""/>
                </v:shape>
                <o:OLEObject Type="Embed" ProgID="Equation.DSMT4" ShapeID="_x0000_i1090" DrawAspect="Content" ObjectID="_1483951492" r:id="rId129"/>
              </w:object>
            </w:r>
            <w:r w:rsidRPr="00412A2E">
              <w:t xml:space="preserve">,  then the error in the approximation, </w:t>
            </w:r>
            <w:r w:rsidRPr="00412A2E">
              <w:rPr>
                <w:position w:val="-12"/>
              </w:rPr>
              <w:object w:dxaOrig="2420" w:dyaOrig="360">
                <v:shape id="_x0000_i1091" type="#_x0000_t75" style="width:120.75pt;height:18pt" o:ole="">
                  <v:imagedata r:id="rId130" o:title=""/>
                </v:shape>
                <o:OLEObject Type="Embed" ProgID="Equation.DSMT4" ShapeID="_x0000_i1091" DrawAspect="Content" ObjectID="_1483951493" r:id="rId131"/>
              </w:object>
            </w:r>
            <w:r w:rsidRPr="00412A2E">
              <w:t xml:space="preserve">, will be less than the absolute value of the first omitted or truncated term. </w:t>
            </w:r>
          </w:p>
        </w:tc>
      </w:tr>
      <w:tr w:rsidR="003C3BAC" w:rsidRPr="00412A2E" w:rsidTr="009B0355">
        <w:tc>
          <w:tcPr>
            <w:tcW w:w="0" w:type="auto"/>
            <w:shd w:val="clear" w:color="auto" w:fill="auto"/>
          </w:tcPr>
          <w:p w:rsidR="003C3BAC" w:rsidRPr="00412A2E" w:rsidRDefault="003C3BAC" w:rsidP="009B0355">
            <w:pPr>
              <w:rPr>
                <w:b/>
                <w:u w:val="single"/>
              </w:rPr>
            </w:pPr>
            <w:r w:rsidRPr="00412A2E">
              <w:t xml:space="preserve">In other words, if the three conditions are met, you can approximate the sum of the series by using the </w:t>
            </w:r>
            <w:r w:rsidRPr="00412A2E">
              <w:rPr>
                <w:i/>
              </w:rPr>
              <w:t>n</w:t>
            </w:r>
            <w:r w:rsidRPr="00412A2E">
              <w:t>th partial sum</w:t>
            </w:r>
            <w:proofErr w:type="gramStart"/>
            <w:r w:rsidRPr="00412A2E">
              <w:t xml:space="preserve">, </w:t>
            </w:r>
            <w:proofErr w:type="gramEnd"/>
            <w:r w:rsidRPr="00412A2E">
              <w:rPr>
                <w:position w:val="-12"/>
              </w:rPr>
              <w:object w:dxaOrig="279" w:dyaOrig="360">
                <v:shape id="_x0000_i1092" type="#_x0000_t75" style="width:14.25pt;height:18pt" o:ole="">
                  <v:imagedata r:id="rId132" o:title=""/>
                </v:shape>
                <o:OLEObject Type="Embed" ProgID="Equation.DSMT4" ShapeID="_x0000_i1092" DrawAspect="Content" ObjectID="_1483951494" r:id="rId133"/>
              </w:object>
            </w:r>
            <w:r w:rsidRPr="00412A2E">
              <w:t>, and your error will be bounded by the absolute value of the first truncated term.</w:t>
            </w:r>
          </w:p>
        </w:tc>
      </w:tr>
    </w:tbl>
    <w:p w:rsidR="003C3BAC" w:rsidRPr="00E54D70" w:rsidRDefault="003C3BAC" w:rsidP="003C3BAC">
      <w:proofErr w:type="gramStart"/>
      <w:r w:rsidRPr="00E54D70">
        <w:rPr>
          <w:u w:val="single"/>
        </w:rPr>
        <w:t>Ex</w:t>
      </w:r>
      <w:r w:rsidRPr="00E54D70">
        <w:t>.</w:t>
      </w:r>
      <w:proofErr w:type="gramEnd"/>
      <w:r w:rsidRPr="00E54D70">
        <w:t xml:space="preserve"> Given the </w:t>
      </w:r>
      <w:proofErr w:type="gramStart"/>
      <w:r w:rsidRPr="00E54D70">
        <w:t xml:space="preserve">series </w:t>
      </w:r>
      <w:proofErr w:type="gramEnd"/>
      <w:r w:rsidRPr="00A331A4">
        <w:rPr>
          <w:position w:val="-36"/>
        </w:rPr>
        <w:object w:dxaOrig="1180" w:dyaOrig="840">
          <v:shape id="_x0000_i1093" type="#_x0000_t75" style="width:59.25pt;height:42pt" o:ole="">
            <v:imagedata r:id="rId134" o:title=""/>
          </v:shape>
          <o:OLEObject Type="Embed" ProgID="Equation.DSMT4" ShapeID="_x0000_i1093" DrawAspect="Content" ObjectID="_1483951495" r:id="rId135"/>
        </w:object>
      </w:r>
      <w:r w:rsidRPr="00E54D70">
        <w:t>.</w:t>
      </w:r>
    </w:p>
    <w:p w:rsidR="003C3BAC" w:rsidRPr="00E54D70" w:rsidRDefault="003C3BAC" w:rsidP="003C3BAC">
      <w:r w:rsidRPr="00E54D70">
        <w:t xml:space="preserve">(a) Approximate the sum, </w:t>
      </w:r>
      <w:r w:rsidRPr="00E54D70">
        <w:rPr>
          <w:i/>
        </w:rPr>
        <w:t>S</w:t>
      </w:r>
      <w:r w:rsidRPr="00E54D70">
        <w:t>, of the series   by using its first four terms.</w:t>
      </w:r>
    </w:p>
    <w:p w:rsidR="003C3BAC" w:rsidRPr="00E54D70" w:rsidRDefault="003C3BAC" w:rsidP="003C3BAC">
      <w:r w:rsidRPr="00E54D70">
        <w:t xml:space="preserve">(b) Explain why the estimate found in (a) differs from the actual value by less than </w:t>
      </w:r>
      <w:r w:rsidRPr="00E54D70">
        <w:rPr>
          <w:position w:val="-24"/>
        </w:rPr>
        <w:object w:dxaOrig="480" w:dyaOrig="620">
          <v:shape id="_x0000_i1094" type="#_x0000_t75" style="width:24pt;height:30.75pt" o:ole="">
            <v:imagedata r:id="rId136" o:title=""/>
          </v:shape>
          <o:OLEObject Type="Embed" ProgID="Equation.DSMT4" ShapeID="_x0000_i1094" DrawAspect="Content" ObjectID="_1483951496" r:id="rId137"/>
        </w:object>
      </w:r>
      <w:r w:rsidRPr="00E54D70">
        <w:t xml:space="preserve">  </w:t>
      </w:r>
    </w:p>
    <w:p w:rsidR="003C3BAC" w:rsidRPr="00E54D70" w:rsidRDefault="003C3BAC" w:rsidP="003C3BAC">
      <w:r w:rsidRPr="00E54D70">
        <w:t xml:space="preserve">(c) Use your results to explain why </w:t>
      </w:r>
      <w:r w:rsidRPr="00E54D70">
        <w:rPr>
          <w:position w:val="-6"/>
        </w:rPr>
        <w:object w:dxaOrig="780" w:dyaOrig="279">
          <v:shape id="_x0000_i1095" type="#_x0000_t75" style="width:39pt;height:14.25pt" o:ole="">
            <v:imagedata r:id="rId138" o:title=""/>
          </v:shape>
          <o:OLEObject Type="Embed" ProgID="Equation.DSMT4" ShapeID="_x0000_i1095" DrawAspect="Content" ObjectID="_1483951497" r:id="rId139"/>
        </w:object>
      </w:r>
      <w:r w:rsidRPr="00E54D70">
        <w:tab/>
        <w:t xml:space="preserve">  </w:t>
      </w:r>
    </w:p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Pr="00E54D70" w:rsidRDefault="003C3BAC" w:rsidP="003C3BAC">
      <w:proofErr w:type="gramStart"/>
      <w:r w:rsidRPr="00E54D70">
        <w:rPr>
          <w:u w:val="single"/>
        </w:rPr>
        <w:lastRenderedPageBreak/>
        <w:t>Ex</w:t>
      </w:r>
      <w:r w:rsidRPr="00E54D70">
        <w:t>.</w:t>
      </w:r>
      <w:proofErr w:type="gramEnd"/>
      <w:r w:rsidRPr="00E54D70">
        <w:t xml:space="preserve"> How many terms are needed to approximate the sum of the series </w:t>
      </w:r>
      <w:r w:rsidRPr="00A331A4">
        <w:rPr>
          <w:position w:val="-36"/>
        </w:rPr>
        <w:object w:dxaOrig="1140" w:dyaOrig="840">
          <v:shape id="_x0000_i1096" type="#_x0000_t75" style="width:57pt;height:42pt" o:ole="">
            <v:imagedata r:id="rId140" o:title=""/>
          </v:shape>
          <o:OLEObject Type="Embed" ProgID="Equation.DSMT4" ShapeID="_x0000_i1096" DrawAspect="Content" ObjectID="_1483951498" r:id="rId141"/>
        </w:object>
      </w:r>
      <w:r w:rsidRPr="00E54D70">
        <w:t xml:space="preserve"> so that the</w:t>
      </w:r>
    </w:p>
    <w:p w:rsidR="003C3BAC" w:rsidRPr="00E54D70" w:rsidRDefault="003C3BAC" w:rsidP="003C3BAC">
      <w:r w:rsidRPr="00E54D70">
        <w:t xml:space="preserve">       </w:t>
      </w:r>
      <w:proofErr w:type="gramStart"/>
      <w:r w:rsidRPr="00E54D70">
        <w:t>estimate</w:t>
      </w:r>
      <w:proofErr w:type="gramEnd"/>
      <w:r w:rsidRPr="00E54D70">
        <w:t xml:space="preserve"> differs from the actual sum by less than </w:t>
      </w:r>
      <w:r w:rsidRPr="00E54D70">
        <w:rPr>
          <w:position w:val="-24"/>
        </w:rPr>
        <w:object w:dxaOrig="639" w:dyaOrig="620">
          <v:shape id="_x0000_i1097" type="#_x0000_t75" style="width:32.25pt;height:30.75pt" o:ole="">
            <v:imagedata r:id="rId142" o:title=""/>
          </v:shape>
          <o:OLEObject Type="Embed" ProgID="Equation.DSMT4" ShapeID="_x0000_i1097" DrawAspect="Content" ObjectID="_1483951499" r:id="rId143"/>
        </w:object>
      </w:r>
      <w:r w:rsidRPr="00E54D70">
        <w:t xml:space="preserve">   Justify your answer.</w:t>
      </w:r>
    </w:p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Pr="00E54D70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Pr="001F07F7" w:rsidRDefault="003C3BAC" w:rsidP="003C3BAC"/>
    <w:p w:rsidR="003C3BAC" w:rsidRPr="001F07F7" w:rsidRDefault="003C3BAC" w:rsidP="003C3BA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22"/>
      </w:tblGrid>
      <w:tr w:rsidR="003C3BAC" w:rsidRPr="00412A2E" w:rsidTr="009B0355">
        <w:tc>
          <w:tcPr>
            <w:tcW w:w="4222" w:type="dxa"/>
            <w:shd w:val="clear" w:color="auto" w:fill="auto"/>
          </w:tcPr>
          <w:p w:rsidR="003C3BAC" w:rsidRDefault="003C3BAC" w:rsidP="009B0355">
            <w:r w:rsidRPr="00412A2E">
              <w:rPr>
                <w:b/>
                <w:u w:val="single"/>
              </w:rPr>
              <w:t>Homework</w:t>
            </w:r>
            <w:r w:rsidRPr="00412A2E">
              <w:rPr>
                <w:b/>
              </w:rPr>
              <w:t xml:space="preserve">: </w:t>
            </w:r>
            <w:r w:rsidRPr="00412A2E">
              <w:t xml:space="preserve">Worksheet </w:t>
            </w:r>
          </w:p>
          <w:p w:rsidR="003C3BAC" w:rsidRPr="00412A2E" w:rsidRDefault="003C3BAC" w:rsidP="009B0355"/>
        </w:tc>
      </w:tr>
    </w:tbl>
    <w:p w:rsidR="003C3BAC" w:rsidRPr="001F07F7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>
      <w:pPr>
        <w:rPr>
          <w:b/>
          <w:u w:val="single"/>
        </w:rPr>
      </w:pPr>
      <w:r>
        <w:rPr>
          <w:b/>
          <w:u w:val="single"/>
        </w:rPr>
        <w:lastRenderedPageBreak/>
        <w:t>9.6</w:t>
      </w:r>
      <w:r w:rsidRPr="006379B9">
        <w:rPr>
          <w:b/>
        </w:rPr>
        <w:t xml:space="preserve">  </w:t>
      </w:r>
      <w:r w:rsidR="004F6762">
        <w:rPr>
          <w:b/>
          <w:u w:val="single"/>
        </w:rPr>
        <w:t>Ratio Test</w:t>
      </w:r>
      <w:bookmarkStart w:id="0" w:name="_GoBack"/>
      <w:bookmarkEnd w:id="0"/>
    </w:p>
    <w:p w:rsidR="003C3BAC" w:rsidRDefault="003C3BAC" w:rsidP="003C3BAC"/>
    <w:tbl>
      <w:tblPr>
        <w:tblW w:w="9000" w:type="dxa"/>
        <w:tblInd w:w="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0"/>
      </w:tblGrid>
      <w:tr w:rsidR="003C3BAC" w:rsidTr="009B0355">
        <w:tc>
          <w:tcPr>
            <w:tcW w:w="9000" w:type="dxa"/>
            <w:shd w:val="clear" w:color="auto" w:fill="auto"/>
          </w:tcPr>
          <w:p w:rsidR="003C3BAC" w:rsidRDefault="003C3BAC" w:rsidP="009B0355">
            <w:r w:rsidRPr="00412A2E">
              <w:rPr>
                <w:b/>
                <w:u w:val="single"/>
              </w:rPr>
              <w:t>Ratio Test</w:t>
            </w:r>
          </w:p>
          <w:p w:rsidR="003C3BAC" w:rsidRDefault="003C3BAC" w:rsidP="009B0355">
            <w:r>
              <w:t xml:space="preserve">Let </w:t>
            </w:r>
            <w:r w:rsidRPr="00412A2E">
              <w:rPr>
                <w:position w:val="-38"/>
              </w:rPr>
              <w:object w:dxaOrig="660" w:dyaOrig="840">
                <v:shape id="_x0000_i1098" type="#_x0000_t75" style="width:33pt;height:42pt" o:ole="">
                  <v:imagedata r:id="rId144" o:title=""/>
                </v:shape>
                <o:OLEObject Type="Embed" ProgID="Equation.DSMT4" ShapeID="_x0000_i1098" DrawAspect="Content" ObjectID="_1483951500" r:id="rId145"/>
              </w:object>
            </w:r>
            <w:r>
              <w:t xml:space="preserve"> be a series of nonzero terms.</w:t>
            </w:r>
          </w:p>
          <w:p w:rsidR="003C3BAC" w:rsidRDefault="003C3BAC" w:rsidP="009B0355">
            <w:r>
              <w:t xml:space="preserve">1) </w:t>
            </w:r>
            <w:r w:rsidRPr="00412A2E">
              <w:rPr>
                <w:position w:val="-38"/>
              </w:rPr>
              <w:object w:dxaOrig="660" w:dyaOrig="840">
                <v:shape id="_x0000_i1099" type="#_x0000_t75" style="width:33pt;height:42pt" o:ole="">
                  <v:imagedata r:id="rId146" o:title=""/>
                </v:shape>
                <o:OLEObject Type="Embed" ProgID="Equation.DSMT4" ShapeID="_x0000_i1099" DrawAspect="Content" ObjectID="_1483951501" r:id="rId147"/>
              </w:object>
            </w:r>
            <w:r>
              <w:t xml:space="preserve"> </w:t>
            </w:r>
            <w:proofErr w:type="gramStart"/>
            <w:r>
              <w:t>converges</w:t>
            </w:r>
            <w:proofErr w:type="gramEnd"/>
            <w:r>
              <w:t xml:space="preserve"> if </w:t>
            </w:r>
            <w:r w:rsidRPr="00412A2E">
              <w:rPr>
                <w:position w:val="-32"/>
              </w:rPr>
              <w:object w:dxaOrig="1500" w:dyaOrig="760">
                <v:shape id="_x0000_i1100" type="#_x0000_t75" style="width:75pt;height:38.25pt" o:ole="">
                  <v:imagedata r:id="rId148" o:title=""/>
                </v:shape>
                <o:OLEObject Type="Embed" ProgID="Equation.DSMT4" ShapeID="_x0000_i1100" DrawAspect="Content" ObjectID="_1483951502" r:id="rId149"/>
              </w:object>
            </w:r>
            <w:r>
              <w:t xml:space="preserve">.  </w:t>
            </w:r>
          </w:p>
          <w:p w:rsidR="003C3BAC" w:rsidRDefault="003C3BAC" w:rsidP="009B0355">
            <w:r>
              <w:t xml:space="preserve">2) </w:t>
            </w:r>
            <w:r w:rsidRPr="00412A2E">
              <w:rPr>
                <w:position w:val="-38"/>
              </w:rPr>
              <w:object w:dxaOrig="660" w:dyaOrig="840">
                <v:shape id="_x0000_i1101" type="#_x0000_t75" style="width:33pt;height:42pt" o:ole="">
                  <v:imagedata r:id="rId146" o:title=""/>
                </v:shape>
                <o:OLEObject Type="Embed" ProgID="Equation.DSMT4" ShapeID="_x0000_i1101" DrawAspect="Content" ObjectID="_1483951503" r:id="rId150"/>
              </w:object>
            </w:r>
            <w:r>
              <w:t xml:space="preserve"> </w:t>
            </w:r>
            <w:proofErr w:type="gramStart"/>
            <w:r>
              <w:t>diverges</w:t>
            </w:r>
            <w:proofErr w:type="gramEnd"/>
            <w:r>
              <w:t xml:space="preserve"> if </w:t>
            </w:r>
            <w:r w:rsidRPr="00412A2E">
              <w:rPr>
                <w:position w:val="-32"/>
              </w:rPr>
              <w:object w:dxaOrig="1500" w:dyaOrig="760">
                <v:shape id="_x0000_i1102" type="#_x0000_t75" style="width:75pt;height:38.25pt" o:ole="">
                  <v:imagedata r:id="rId151" o:title=""/>
                </v:shape>
                <o:OLEObject Type="Embed" ProgID="Equation.DSMT4" ShapeID="_x0000_i1102" DrawAspect="Content" ObjectID="_1483951504" r:id="rId152"/>
              </w:object>
            </w:r>
            <w:r>
              <w:t xml:space="preserve">.  </w:t>
            </w:r>
          </w:p>
          <w:p w:rsidR="003C3BAC" w:rsidRPr="006E2625" w:rsidRDefault="003C3BAC" w:rsidP="009B0355">
            <w:r>
              <w:t xml:space="preserve">3) </w:t>
            </w:r>
            <w:proofErr w:type="gramStart"/>
            <w:r>
              <w:t xml:space="preserve">If </w:t>
            </w:r>
            <w:proofErr w:type="gramEnd"/>
            <w:r w:rsidRPr="00412A2E">
              <w:rPr>
                <w:position w:val="-32"/>
              </w:rPr>
              <w:object w:dxaOrig="1500" w:dyaOrig="760">
                <v:shape id="_x0000_i1103" type="#_x0000_t75" style="width:75pt;height:38.25pt" o:ole="">
                  <v:imagedata r:id="rId153" o:title=""/>
                </v:shape>
                <o:OLEObject Type="Embed" ProgID="Equation.DSMT4" ShapeID="_x0000_i1103" DrawAspect="Content" ObjectID="_1483951505" r:id="rId154"/>
              </w:object>
            </w:r>
            <w:r>
              <w:t>, the Ratio Test is inconclusive so another test would need to be used.</w:t>
            </w:r>
          </w:p>
        </w:tc>
      </w:tr>
    </w:tbl>
    <w:p w:rsidR="003C3BAC" w:rsidRDefault="003C3BAC" w:rsidP="003C3BAC"/>
    <w:p w:rsidR="003C3BAC" w:rsidRDefault="003C3BAC" w:rsidP="003C3BAC">
      <w:r>
        <w:rPr>
          <w:u w:val="single"/>
        </w:rPr>
        <w:t>Ex</w:t>
      </w:r>
      <w:r>
        <w:t>. Determine whether the following converge or diverge.</w:t>
      </w:r>
    </w:p>
    <w:p w:rsidR="003C3BAC" w:rsidRDefault="003C3BAC" w:rsidP="003C3BAC">
      <w:r>
        <w:t xml:space="preserve">(a) </w:t>
      </w:r>
      <w:r w:rsidRPr="00F229BE">
        <w:rPr>
          <w:position w:val="-38"/>
        </w:rPr>
        <w:object w:dxaOrig="740" w:dyaOrig="840">
          <v:shape id="_x0000_i1104" type="#_x0000_t75" style="width:36.75pt;height:42pt" o:ole="">
            <v:imagedata r:id="rId155" o:title=""/>
          </v:shape>
          <o:OLEObject Type="Embed" ProgID="Equation.DSMT4" ShapeID="_x0000_i1104" DrawAspect="Content" ObjectID="_1483951506" r:id="rId156"/>
        </w:object>
      </w:r>
      <w:r>
        <w:t xml:space="preserve"> </w: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>
      <w:r>
        <w:t xml:space="preserve">(b) </w:t>
      </w:r>
      <w:r w:rsidRPr="00F229BE">
        <w:rPr>
          <w:position w:val="-38"/>
        </w:rPr>
        <w:object w:dxaOrig="1180" w:dyaOrig="840">
          <v:shape id="_x0000_i1105" type="#_x0000_t75" style="width:59.25pt;height:42pt" o:ole="">
            <v:imagedata r:id="rId157" o:title=""/>
          </v:shape>
          <o:OLEObject Type="Embed" ProgID="Equation.DSMT4" ShapeID="_x0000_i1105" DrawAspect="Content" ObjectID="_1483951507" r:id="rId158"/>
        </w:objec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>
      <w:r>
        <w:t xml:space="preserve">(c) </w:t>
      </w:r>
      <w:r w:rsidRPr="00F229BE">
        <w:rPr>
          <w:position w:val="-38"/>
        </w:rPr>
        <w:object w:dxaOrig="1160" w:dyaOrig="840">
          <v:shape id="_x0000_i1106" type="#_x0000_t75" style="width:57.75pt;height:42pt" o:ole="">
            <v:imagedata r:id="rId159" o:title=""/>
          </v:shape>
          <o:OLEObject Type="Embed" ProgID="Equation.DSMT4" ShapeID="_x0000_i1106" DrawAspect="Content" ObjectID="_1483951508" r:id="rId160"/>
        </w:objec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0"/>
      </w:tblGrid>
      <w:tr w:rsidR="003C3BAC" w:rsidTr="009B0355">
        <w:tc>
          <w:tcPr>
            <w:tcW w:w="8040" w:type="dxa"/>
            <w:shd w:val="clear" w:color="auto" w:fill="auto"/>
          </w:tcPr>
          <w:p w:rsidR="003C3BAC" w:rsidRDefault="003C3BAC" w:rsidP="009B0355">
            <w:r w:rsidRPr="00412A2E">
              <w:rPr>
                <w:b/>
                <w:u w:val="single"/>
              </w:rPr>
              <w:t>Root Test</w:t>
            </w:r>
          </w:p>
          <w:p w:rsidR="003C3BAC" w:rsidRDefault="003C3BAC" w:rsidP="009B0355">
            <w:r>
              <w:t xml:space="preserve">1) </w:t>
            </w:r>
            <w:r w:rsidRPr="00412A2E">
              <w:rPr>
                <w:position w:val="-38"/>
              </w:rPr>
              <w:object w:dxaOrig="660" w:dyaOrig="840">
                <v:shape id="_x0000_i1107" type="#_x0000_t75" style="width:33pt;height:42pt" o:ole="">
                  <v:imagedata r:id="rId146" o:title=""/>
                </v:shape>
                <o:OLEObject Type="Embed" ProgID="Equation.DSMT4" ShapeID="_x0000_i1107" DrawAspect="Content" ObjectID="_1483951509" r:id="rId161"/>
              </w:object>
            </w:r>
            <w:r>
              <w:t xml:space="preserve"> </w:t>
            </w:r>
            <w:proofErr w:type="gramStart"/>
            <w:r>
              <w:t>converges</w:t>
            </w:r>
            <w:proofErr w:type="gramEnd"/>
            <w:r>
              <w:t xml:space="preserve"> if </w:t>
            </w:r>
            <w:r w:rsidRPr="00412A2E">
              <w:rPr>
                <w:position w:val="-26"/>
              </w:rPr>
              <w:object w:dxaOrig="1560" w:dyaOrig="560">
                <v:shape id="_x0000_i1108" type="#_x0000_t75" style="width:78pt;height:27.75pt" o:ole="">
                  <v:imagedata r:id="rId162" o:title=""/>
                </v:shape>
                <o:OLEObject Type="Embed" ProgID="Equation.DSMT4" ShapeID="_x0000_i1108" DrawAspect="Content" ObjectID="_1483951510" r:id="rId163"/>
              </w:object>
            </w:r>
            <w:r>
              <w:t xml:space="preserve">.  </w:t>
            </w:r>
          </w:p>
          <w:p w:rsidR="003C3BAC" w:rsidRDefault="003C3BAC" w:rsidP="009B0355">
            <w:r>
              <w:t xml:space="preserve">2) </w:t>
            </w:r>
            <w:r w:rsidRPr="00412A2E">
              <w:rPr>
                <w:position w:val="-38"/>
              </w:rPr>
              <w:object w:dxaOrig="660" w:dyaOrig="840">
                <v:shape id="_x0000_i1109" type="#_x0000_t75" style="width:33pt;height:42pt" o:ole="">
                  <v:imagedata r:id="rId146" o:title=""/>
                </v:shape>
                <o:OLEObject Type="Embed" ProgID="Equation.DSMT4" ShapeID="_x0000_i1109" DrawAspect="Content" ObjectID="_1483951511" r:id="rId164"/>
              </w:object>
            </w:r>
            <w:r>
              <w:t xml:space="preserve"> </w:t>
            </w:r>
            <w:proofErr w:type="gramStart"/>
            <w:r>
              <w:t>diverges</w:t>
            </w:r>
            <w:proofErr w:type="gramEnd"/>
            <w:r>
              <w:t xml:space="preserve"> if </w:t>
            </w:r>
            <w:r w:rsidRPr="00412A2E">
              <w:rPr>
                <w:position w:val="-26"/>
              </w:rPr>
              <w:object w:dxaOrig="1560" w:dyaOrig="560">
                <v:shape id="_x0000_i1110" type="#_x0000_t75" style="width:78pt;height:27.75pt" o:ole="">
                  <v:imagedata r:id="rId165" o:title=""/>
                </v:shape>
                <o:OLEObject Type="Embed" ProgID="Equation.DSMT4" ShapeID="_x0000_i1110" DrawAspect="Content" ObjectID="_1483951512" r:id="rId166"/>
              </w:object>
            </w:r>
            <w:r>
              <w:t xml:space="preserve">.  </w:t>
            </w:r>
          </w:p>
          <w:p w:rsidR="003C3BAC" w:rsidRDefault="003C3BAC" w:rsidP="009B0355">
            <w:r>
              <w:t xml:space="preserve">3) If </w:t>
            </w:r>
            <w:r w:rsidRPr="00412A2E">
              <w:rPr>
                <w:position w:val="-26"/>
              </w:rPr>
              <w:object w:dxaOrig="1560" w:dyaOrig="560">
                <v:shape id="_x0000_i1111" type="#_x0000_t75" style="width:78pt;height:27.75pt" o:ole="">
                  <v:imagedata r:id="rId167" o:title=""/>
                </v:shape>
                <o:OLEObject Type="Embed" ProgID="Equation.DSMT4" ShapeID="_x0000_i1111" DrawAspect="Content" ObjectID="_1483951513" r:id="rId168"/>
              </w:object>
            </w:r>
            <w:r>
              <w:t xml:space="preserve">, the Root Test is inconclusive so another test would </w:t>
            </w:r>
          </w:p>
          <w:p w:rsidR="003C3BAC" w:rsidRPr="00FE2881" w:rsidRDefault="003C3BAC" w:rsidP="009B0355">
            <w:r>
              <w:t xml:space="preserve">    </w:t>
            </w:r>
            <w:proofErr w:type="gramStart"/>
            <w:r>
              <w:t>need</w:t>
            </w:r>
            <w:proofErr w:type="gramEnd"/>
            <w:r>
              <w:t xml:space="preserve"> to be used.</w:t>
            </w:r>
          </w:p>
        </w:tc>
      </w:tr>
    </w:tbl>
    <w:p w:rsidR="003C3BAC" w:rsidRDefault="003C3BAC" w:rsidP="003C3BAC"/>
    <w:p w:rsidR="003C3BAC" w:rsidRDefault="003C3BAC" w:rsidP="003C3BAC">
      <w:r>
        <w:rPr>
          <w:u w:val="single"/>
        </w:rPr>
        <w:t>Ex</w:t>
      </w:r>
      <w:r>
        <w:t>. Determine whether the following converge or diverge.</w:t>
      </w:r>
    </w:p>
    <w:p w:rsidR="003C3BAC" w:rsidRDefault="003C3BAC" w:rsidP="003C3BAC">
      <w:r>
        <w:t xml:space="preserve">(a) </w:t>
      </w:r>
      <w:r w:rsidRPr="008B17DC">
        <w:rPr>
          <w:position w:val="-38"/>
        </w:rPr>
        <w:object w:dxaOrig="820" w:dyaOrig="840">
          <v:shape id="_x0000_i1112" type="#_x0000_t75" style="width:41.25pt;height:42pt" o:ole="">
            <v:imagedata r:id="rId169" o:title=""/>
          </v:shape>
          <o:OLEObject Type="Embed" ProgID="Equation.DSMT4" ShapeID="_x0000_i1112" DrawAspect="Content" ObjectID="_1483951514" r:id="rId170"/>
        </w:objec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>
      <w:r>
        <w:t xml:space="preserve">(b) </w:t>
      </w:r>
      <w:r w:rsidRPr="008B17DC">
        <w:rPr>
          <w:position w:val="-38"/>
        </w:rPr>
        <w:object w:dxaOrig="1400" w:dyaOrig="900">
          <v:shape id="_x0000_i1113" type="#_x0000_t75" style="width:69.75pt;height:45pt" o:ole="">
            <v:imagedata r:id="rId171" o:title=""/>
          </v:shape>
          <o:OLEObject Type="Embed" ProgID="Equation.DSMT4" ShapeID="_x0000_i1113" DrawAspect="Content" ObjectID="_1483951515" r:id="rId172"/>
        </w:object>
      </w:r>
    </w:p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p w:rsidR="003C3BAC" w:rsidRDefault="003C3BAC" w:rsidP="003C3BAC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71"/>
      </w:tblGrid>
      <w:tr w:rsidR="003C3BAC" w:rsidTr="009B0355">
        <w:tc>
          <w:tcPr>
            <w:tcW w:w="9271" w:type="dxa"/>
            <w:shd w:val="clear" w:color="auto" w:fill="auto"/>
          </w:tcPr>
          <w:p w:rsidR="003C3BAC" w:rsidRDefault="003C3BAC" w:rsidP="009B0355">
            <w:r w:rsidRPr="00412A2E">
              <w:rPr>
                <w:b/>
                <w:u w:val="single"/>
              </w:rPr>
              <w:t>Homework</w:t>
            </w:r>
            <w:r w:rsidRPr="00412A2E">
              <w:rPr>
                <w:b/>
              </w:rPr>
              <w:t xml:space="preserve">: </w:t>
            </w:r>
            <w:r>
              <w:t>P. 64</w:t>
            </w:r>
            <w:r w:rsidR="00C87388">
              <w:t>5</w:t>
            </w:r>
            <w:r>
              <w:t xml:space="preserve">: </w:t>
            </w:r>
            <w:r w:rsidR="00C87388">
              <w:t xml:space="preserve">13, </w:t>
            </w:r>
            <w:r>
              <w:t>15,  19, 23, 25, 33, 37</w:t>
            </w:r>
          </w:p>
          <w:p w:rsidR="003C3BAC" w:rsidRPr="00E522C5" w:rsidRDefault="003C3BAC" w:rsidP="009B0355"/>
        </w:tc>
      </w:tr>
    </w:tbl>
    <w:p w:rsidR="003C3BAC" w:rsidRDefault="003C3BAC" w:rsidP="003C3BAC"/>
    <w:p w:rsidR="003C3BAC" w:rsidRPr="004D762A" w:rsidRDefault="003C3BAC"/>
    <w:sectPr w:rsidR="003C3BAC" w:rsidRPr="004D762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4694"/>
    <w:rsid w:val="003B27E5"/>
    <w:rsid w:val="003C3BAC"/>
    <w:rsid w:val="004B4694"/>
    <w:rsid w:val="004D762A"/>
    <w:rsid w:val="004F6762"/>
    <w:rsid w:val="005D5336"/>
    <w:rsid w:val="00740BEF"/>
    <w:rsid w:val="007B76AE"/>
    <w:rsid w:val="007F3C40"/>
    <w:rsid w:val="008D19C1"/>
    <w:rsid w:val="009B0355"/>
    <w:rsid w:val="00B0742D"/>
    <w:rsid w:val="00C87388"/>
    <w:rsid w:val="00EA5A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4694"/>
    <w:pPr>
      <w:spacing w:after="0"/>
    </w:pPr>
    <w:rPr>
      <w:rFonts w:ascii="Times New Roman" w:eastAsiaTheme="minorHAnsi" w:hAnsi="Times New Roman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469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4694"/>
    <w:pPr>
      <w:spacing w:after="0"/>
    </w:pPr>
    <w:rPr>
      <w:rFonts w:ascii="Times New Roman" w:eastAsiaTheme="minorHAnsi" w:hAnsi="Times New Roman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B469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4.wmf"/><Relationship Id="rId154" Type="http://schemas.openxmlformats.org/officeDocument/2006/relationships/oleObject" Target="embeddings/oleObject79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8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9.wmf"/><Relationship Id="rId144" Type="http://schemas.openxmlformats.org/officeDocument/2006/relationships/image" Target="media/image67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0" Type="http://schemas.openxmlformats.org/officeDocument/2006/relationships/oleObject" Target="embeddings/oleObject45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2.bin"/><Relationship Id="rId165" Type="http://schemas.openxmlformats.org/officeDocument/2006/relationships/image" Target="media/image7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5.png"/><Relationship Id="rId134" Type="http://schemas.openxmlformats.org/officeDocument/2006/relationships/image" Target="media/image62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2.wmf"/><Relationship Id="rId171" Type="http://schemas.openxmlformats.org/officeDocument/2006/relationships/image" Target="media/image79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59" Type="http://schemas.openxmlformats.org/officeDocument/2006/relationships/oleObject" Target="embeddings/oleObject29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54" Type="http://schemas.openxmlformats.org/officeDocument/2006/relationships/oleObject" Target="embeddings/oleObject26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5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3.bin"/><Relationship Id="rId166" Type="http://schemas.openxmlformats.org/officeDocument/2006/relationships/oleObject" Target="embeddings/oleObject8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3.bin"/><Relationship Id="rId114" Type="http://schemas.openxmlformats.org/officeDocument/2006/relationships/image" Target="media/image53.wmf"/><Relationship Id="rId119" Type="http://schemas.openxmlformats.org/officeDocument/2006/relationships/image" Target="media/image56.wmf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80.bin"/><Relationship Id="rId164" Type="http://schemas.openxmlformats.org/officeDocument/2006/relationships/oleObject" Target="embeddings/oleObject85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9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image" Target="media/image77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162" Type="http://schemas.openxmlformats.org/officeDocument/2006/relationships/image" Target="media/image75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73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image" Target="media/image58.wmf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7.bin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7.wmf"/><Relationship Id="rId142" Type="http://schemas.openxmlformats.org/officeDocument/2006/relationships/image" Target="media/image66.wmf"/><Relationship Id="rId163" Type="http://schemas.openxmlformats.org/officeDocument/2006/relationships/oleObject" Target="embeddings/oleObject8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1262</Words>
  <Characters>719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84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4-02-04T19:07:00Z</cp:lastPrinted>
  <dcterms:created xsi:type="dcterms:W3CDTF">2015-01-28T17:56:00Z</dcterms:created>
  <dcterms:modified xsi:type="dcterms:W3CDTF">2015-01-28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